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405" r:id="rId3"/>
    <p:sldId id="361" r:id="rId4"/>
    <p:sldId id="432" r:id="rId5"/>
    <p:sldId id="433" r:id="rId6"/>
    <p:sldId id="452" r:id="rId7"/>
    <p:sldId id="453" r:id="rId8"/>
    <p:sldId id="414" r:id="rId9"/>
    <p:sldId id="350" r:id="rId10"/>
    <p:sldId id="304" r:id="rId11"/>
    <p:sldId id="305" r:id="rId12"/>
    <p:sldId id="307" r:id="rId13"/>
    <p:sldId id="308" r:id="rId14"/>
    <p:sldId id="349" r:id="rId15"/>
    <p:sldId id="402" r:id="rId16"/>
    <p:sldId id="403" r:id="rId17"/>
    <p:sldId id="404" r:id="rId18"/>
    <p:sldId id="413" r:id="rId19"/>
    <p:sldId id="454" r:id="rId20"/>
    <p:sldId id="415" r:id="rId21"/>
    <p:sldId id="416" r:id="rId22"/>
    <p:sldId id="385" r:id="rId23"/>
    <p:sldId id="386" r:id="rId24"/>
    <p:sldId id="387" r:id="rId25"/>
    <p:sldId id="388" r:id="rId26"/>
    <p:sldId id="389" r:id="rId27"/>
    <p:sldId id="427" r:id="rId28"/>
    <p:sldId id="428" r:id="rId29"/>
    <p:sldId id="390" r:id="rId30"/>
    <p:sldId id="391" r:id="rId31"/>
    <p:sldId id="434" r:id="rId32"/>
    <p:sldId id="435" r:id="rId33"/>
    <p:sldId id="436" r:id="rId34"/>
    <p:sldId id="437" r:id="rId35"/>
    <p:sldId id="455" r:id="rId36"/>
    <p:sldId id="438" r:id="rId37"/>
    <p:sldId id="439" r:id="rId38"/>
    <p:sldId id="440" r:id="rId39"/>
    <p:sldId id="442" r:id="rId40"/>
    <p:sldId id="444" r:id="rId41"/>
    <p:sldId id="443" r:id="rId42"/>
    <p:sldId id="445" r:id="rId43"/>
    <p:sldId id="446" r:id="rId44"/>
    <p:sldId id="456" r:id="rId45"/>
    <p:sldId id="441" r:id="rId46"/>
    <p:sldId id="447" r:id="rId47"/>
    <p:sldId id="448" r:id="rId48"/>
    <p:sldId id="449" r:id="rId49"/>
    <p:sldId id="450" r:id="rId50"/>
    <p:sldId id="451" r:id="rId51"/>
    <p:sldId id="407" r:id="rId52"/>
    <p:sldId id="409" r:id="rId53"/>
    <p:sldId id="408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E699"/>
    <a:srgbClr val="FD33EF"/>
    <a:srgbClr val="9FC9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2EBF1A1-D6E6-4FF0-9AE4-EDAC5536EA0D}" v="8" dt="2024-11-13T08:56:49.22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2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22EBF1A1-D6E6-4FF0-9AE4-EDAC5536EA0D}"/>
    <pc:docChg chg="addSld modSld">
      <pc:chgData name="Opher Donchin" userId="37446733-118c-46f6-b903-027425f2ef02" providerId="ADAL" clId="{22EBF1A1-D6E6-4FF0-9AE4-EDAC5536EA0D}" dt="2024-11-13T08:56:49.219" v="11" actId="1076"/>
      <pc:docMkLst>
        <pc:docMk/>
      </pc:docMkLst>
      <pc:sldChg chg="addSp new">
        <pc:chgData name="Opher Donchin" userId="37446733-118c-46f6-b903-027425f2ef02" providerId="ADAL" clId="{22EBF1A1-D6E6-4FF0-9AE4-EDAC5536EA0D}" dt="2024-11-13T08:55:35.769" v="1"/>
        <pc:sldMkLst>
          <pc:docMk/>
          <pc:sldMk cId="2774469404" sldId="453"/>
        </pc:sldMkLst>
        <pc:picChg chg="add">
          <ac:chgData name="Opher Donchin" userId="37446733-118c-46f6-b903-027425f2ef02" providerId="ADAL" clId="{22EBF1A1-D6E6-4FF0-9AE4-EDAC5536EA0D}" dt="2024-11-13T08:55:35.769" v="1"/>
          <ac:picMkLst>
            <pc:docMk/>
            <pc:sldMk cId="2774469404" sldId="453"/>
            <ac:picMk id="1026" creationId="{28BE68D0-1B16-FCA5-6AEE-838BD9C0875F}"/>
          </ac:picMkLst>
        </pc:picChg>
      </pc:sldChg>
      <pc:sldChg chg="addSp modSp new">
        <pc:chgData name="Opher Donchin" userId="37446733-118c-46f6-b903-027425f2ef02" providerId="ADAL" clId="{22EBF1A1-D6E6-4FF0-9AE4-EDAC5536EA0D}" dt="2024-11-13T08:55:55.315" v="4" actId="14100"/>
        <pc:sldMkLst>
          <pc:docMk/>
          <pc:sldMk cId="2887386631" sldId="454"/>
        </pc:sldMkLst>
        <pc:picChg chg="add mod">
          <ac:chgData name="Opher Donchin" userId="37446733-118c-46f6-b903-027425f2ef02" providerId="ADAL" clId="{22EBF1A1-D6E6-4FF0-9AE4-EDAC5536EA0D}" dt="2024-11-13T08:55:55.315" v="4" actId="14100"/>
          <ac:picMkLst>
            <pc:docMk/>
            <pc:sldMk cId="2887386631" sldId="454"/>
            <ac:picMk id="2050" creationId="{5F1244EF-B0D5-A2B0-47B1-A5A330A256AC}"/>
          </ac:picMkLst>
        </pc:picChg>
      </pc:sldChg>
      <pc:sldChg chg="addSp modSp new">
        <pc:chgData name="Opher Donchin" userId="37446733-118c-46f6-b903-027425f2ef02" providerId="ADAL" clId="{22EBF1A1-D6E6-4FF0-9AE4-EDAC5536EA0D}" dt="2024-11-13T08:56:12.559" v="7" actId="14100"/>
        <pc:sldMkLst>
          <pc:docMk/>
          <pc:sldMk cId="4132112851" sldId="455"/>
        </pc:sldMkLst>
        <pc:picChg chg="add mod">
          <ac:chgData name="Opher Donchin" userId="37446733-118c-46f6-b903-027425f2ef02" providerId="ADAL" clId="{22EBF1A1-D6E6-4FF0-9AE4-EDAC5536EA0D}" dt="2024-11-13T08:56:12.559" v="7" actId="14100"/>
          <ac:picMkLst>
            <pc:docMk/>
            <pc:sldMk cId="4132112851" sldId="455"/>
            <ac:picMk id="3074" creationId="{84B2A3A1-C681-D10B-5289-B1ADBFB3965F}"/>
          </ac:picMkLst>
        </pc:picChg>
      </pc:sldChg>
      <pc:sldChg chg="addSp modSp new">
        <pc:chgData name="Opher Donchin" userId="37446733-118c-46f6-b903-027425f2ef02" providerId="ADAL" clId="{22EBF1A1-D6E6-4FF0-9AE4-EDAC5536EA0D}" dt="2024-11-13T08:56:49.219" v="11" actId="1076"/>
        <pc:sldMkLst>
          <pc:docMk/>
          <pc:sldMk cId="1092376930" sldId="456"/>
        </pc:sldMkLst>
        <pc:picChg chg="add mod">
          <ac:chgData name="Opher Donchin" userId="37446733-118c-46f6-b903-027425f2ef02" providerId="ADAL" clId="{22EBF1A1-D6E6-4FF0-9AE4-EDAC5536EA0D}" dt="2024-11-13T08:56:49.219" v="11" actId="1076"/>
          <ac:picMkLst>
            <pc:docMk/>
            <pc:sldMk cId="1092376930" sldId="456"/>
            <ac:picMk id="4098" creationId="{B969DC65-DB37-3AD2-CC78-BF2FF71EA1AE}"/>
          </ac:picMkLst>
        </pc:picChg>
      </pc:sldChg>
    </pc:docChg>
  </pc:docChgLst>
  <pc:docChgLst>
    <pc:chgData name="Opher Donchin" userId="37446733-118c-46f6-b903-027425f2ef02" providerId="ADAL" clId="{D0640671-9136-4BC0-9893-C5CD6520D585}"/>
    <pc:docChg chg="undo custSel addSld delSld modSld sldOrd">
      <pc:chgData name="Opher Donchin" userId="37446733-118c-46f6-b903-027425f2ef02" providerId="ADAL" clId="{D0640671-9136-4BC0-9893-C5CD6520D585}" dt="2024-01-10T08:57:03.885" v="1528" actId="20577"/>
      <pc:docMkLst>
        <pc:docMk/>
      </pc:docMkLst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4007336518" sldId="306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426779108" sldId="310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3692729823" sldId="311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23376873" sldId="312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1594903703" sldId="313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3394961864" sldId="314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160299719" sldId="315"/>
        </pc:sldMkLst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3924989487" sldId="316"/>
        </pc:sldMkLst>
      </pc:sldChg>
      <pc:sldChg chg="modSp mod ord">
        <pc:chgData name="Opher Donchin" userId="37446733-118c-46f6-b903-027425f2ef02" providerId="ADAL" clId="{D0640671-9136-4BC0-9893-C5CD6520D585}" dt="2024-01-10T08:52:52.762" v="909" actId="20577"/>
        <pc:sldMkLst>
          <pc:docMk/>
          <pc:sldMk cId="3621711461" sldId="361"/>
        </pc:sldMkLst>
        <pc:spChg chg="mod">
          <ac:chgData name="Opher Donchin" userId="37446733-118c-46f6-b903-027425f2ef02" providerId="ADAL" clId="{D0640671-9136-4BC0-9893-C5CD6520D585}" dt="2024-01-10T08:52:52.762" v="909" actId="20577"/>
          <ac:spMkLst>
            <pc:docMk/>
            <pc:sldMk cId="3621711461" sldId="361"/>
            <ac:spMk id="3" creationId="{00000000-0000-0000-0000-000000000000}"/>
          </ac:spMkLst>
        </pc:spChg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3589219452" sldId="368"/>
        </pc:sldMkLst>
      </pc:sldChg>
      <pc:sldChg chg="addSp delSp modSp del mod">
        <pc:chgData name="Opher Donchin" userId="37446733-118c-46f6-b903-027425f2ef02" providerId="ADAL" clId="{D0640671-9136-4BC0-9893-C5CD6520D585}" dt="2024-01-10T07:39:34.200" v="13" actId="2696"/>
        <pc:sldMkLst>
          <pc:docMk/>
          <pc:sldMk cId="3163314980" sldId="369"/>
        </pc:sldMkLst>
        <pc:spChg chg="del">
          <ac:chgData name="Opher Donchin" userId="37446733-118c-46f6-b903-027425f2ef02" providerId="ADAL" clId="{D0640671-9136-4BC0-9893-C5CD6520D585}" dt="2024-01-10T07:27:44.979" v="12" actId="478"/>
          <ac:spMkLst>
            <pc:docMk/>
            <pc:sldMk cId="3163314980" sldId="369"/>
            <ac:spMk id="3" creationId="{00000000-0000-0000-0000-000000000000}"/>
          </ac:spMkLst>
        </pc:spChg>
        <pc:spChg chg="del mod">
          <ac:chgData name="Opher Donchin" userId="37446733-118c-46f6-b903-027425f2ef02" providerId="ADAL" clId="{D0640671-9136-4BC0-9893-C5CD6520D585}" dt="2024-01-10T07:27:09.399" v="6"/>
          <ac:spMkLst>
            <pc:docMk/>
            <pc:sldMk cId="3163314980" sldId="369"/>
            <ac:spMk id="4" creationId="{00000000-0000-0000-0000-000000000000}"/>
          </ac:spMkLst>
        </pc:spChg>
        <pc:spChg chg="add del">
          <ac:chgData name="Opher Donchin" userId="37446733-118c-46f6-b903-027425f2ef02" providerId="ADAL" clId="{D0640671-9136-4BC0-9893-C5CD6520D585}" dt="2024-01-10T07:27:18.409" v="8" actId="478"/>
          <ac:spMkLst>
            <pc:docMk/>
            <pc:sldMk cId="3163314980" sldId="369"/>
            <ac:spMk id="6" creationId="{A29775B7-701E-5B19-6986-A38C8F7D18E0}"/>
          </ac:spMkLst>
        </pc:spChg>
        <pc:picChg chg="add mod">
          <ac:chgData name="Opher Donchin" userId="37446733-118c-46f6-b903-027425f2ef02" providerId="ADAL" clId="{D0640671-9136-4BC0-9893-C5CD6520D585}" dt="2024-01-10T07:27:42.789" v="11" actId="14100"/>
          <ac:picMkLst>
            <pc:docMk/>
            <pc:sldMk cId="3163314980" sldId="369"/>
            <ac:picMk id="7" creationId="{1F450A18-6A1F-FE41-CC36-11D9908739D2}"/>
          </ac:picMkLst>
        </pc:picChg>
      </pc:sldChg>
      <pc:sldChg chg="del">
        <pc:chgData name="Opher Donchin" userId="37446733-118c-46f6-b903-027425f2ef02" providerId="ADAL" clId="{D0640671-9136-4BC0-9893-C5CD6520D585}" dt="2024-01-10T07:39:34.200" v="13" actId="2696"/>
        <pc:sldMkLst>
          <pc:docMk/>
          <pc:sldMk cId="1721791231" sldId="371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2271540160" sldId="385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944809420" sldId="386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1275714074" sldId="387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1025318055" sldId="388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3827256902" sldId="389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3074336036" sldId="390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4276978339" sldId="391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664538045" sldId="392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459549490" sldId="393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2232705111" sldId="394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3041899565" sldId="395"/>
        </pc:sldMkLst>
      </pc:sldChg>
      <pc:sldChg chg="addSp modSp mod">
        <pc:chgData name="Opher Donchin" userId="37446733-118c-46f6-b903-027425f2ef02" providerId="ADAL" clId="{D0640671-9136-4BC0-9893-C5CD6520D585}" dt="2024-01-10T08:20:43.117" v="282" actId="20577"/>
        <pc:sldMkLst>
          <pc:docMk/>
          <pc:sldMk cId="1532819367" sldId="404"/>
        </pc:sldMkLst>
        <pc:spChg chg="mod">
          <ac:chgData name="Opher Donchin" userId="37446733-118c-46f6-b903-027425f2ef02" providerId="ADAL" clId="{D0640671-9136-4BC0-9893-C5CD6520D585}" dt="2024-01-10T08:12:29.426" v="116" actId="14100"/>
          <ac:spMkLst>
            <pc:docMk/>
            <pc:sldMk cId="1532819367" sldId="404"/>
            <ac:spMk id="3" creationId="{B6547235-DF9E-DA49-40A5-643EE5E2A032}"/>
          </ac:spMkLst>
        </pc:spChg>
        <pc:spChg chg="mod">
          <ac:chgData name="Opher Donchin" userId="37446733-118c-46f6-b903-027425f2ef02" providerId="ADAL" clId="{D0640671-9136-4BC0-9893-C5CD6520D585}" dt="2024-01-10T08:20:43.117" v="282" actId="20577"/>
          <ac:spMkLst>
            <pc:docMk/>
            <pc:sldMk cId="1532819367" sldId="404"/>
            <ac:spMk id="4" creationId="{4677D495-91FA-8E05-C269-AD12C156D479}"/>
          </ac:spMkLst>
        </pc:spChg>
        <pc:spChg chg="mod">
          <ac:chgData name="Opher Donchin" userId="37446733-118c-46f6-b903-027425f2ef02" providerId="ADAL" clId="{D0640671-9136-4BC0-9893-C5CD6520D585}" dt="2024-01-10T08:17:59.916" v="230" actId="1076"/>
          <ac:spMkLst>
            <pc:docMk/>
            <pc:sldMk cId="1532819367" sldId="404"/>
            <ac:spMk id="5" creationId="{70126776-60B4-00EB-08A6-BD635F6944BE}"/>
          </ac:spMkLst>
        </pc:spChg>
        <pc:spChg chg="add mod">
          <ac:chgData name="Opher Donchin" userId="37446733-118c-46f6-b903-027425f2ef02" providerId="ADAL" clId="{D0640671-9136-4BC0-9893-C5CD6520D585}" dt="2024-01-10T08:17:32.839" v="185" actId="20577"/>
          <ac:spMkLst>
            <pc:docMk/>
            <pc:sldMk cId="1532819367" sldId="404"/>
            <ac:spMk id="6" creationId="{4F52793A-F5A1-13F9-8486-70C23918D13A}"/>
          </ac:spMkLst>
        </pc:spChg>
      </pc:sldChg>
      <pc:sldChg chg="modSp add del mod">
        <pc:chgData name="Opher Donchin" userId="37446733-118c-46f6-b903-027425f2ef02" providerId="ADAL" clId="{D0640671-9136-4BC0-9893-C5CD6520D585}" dt="2024-01-10T07:42:20.137" v="42" actId="404"/>
        <pc:sldMkLst>
          <pc:docMk/>
          <pc:sldMk cId="1341887910" sldId="405"/>
        </pc:sldMkLst>
        <pc:spChg chg="mod">
          <ac:chgData name="Opher Donchin" userId="37446733-118c-46f6-b903-027425f2ef02" providerId="ADAL" clId="{D0640671-9136-4BC0-9893-C5CD6520D585}" dt="2024-01-10T07:42:09.785" v="38" actId="20577"/>
          <ac:spMkLst>
            <pc:docMk/>
            <pc:sldMk cId="1341887910" sldId="405"/>
            <ac:spMk id="5" creationId="{E60523FF-A362-8179-2220-0C3761E51F76}"/>
          </ac:spMkLst>
        </pc:spChg>
        <pc:spChg chg="mod">
          <ac:chgData name="Opher Donchin" userId="37446733-118c-46f6-b903-027425f2ef02" providerId="ADAL" clId="{D0640671-9136-4BC0-9893-C5CD6520D585}" dt="2024-01-10T07:42:16.114" v="39" actId="404"/>
          <ac:spMkLst>
            <pc:docMk/>
            <pc:sldMk cId="1341887910" sldId="405"/>
            <ac:spMk id="6" creationId="{AF50CEE9-BEF5-5172-9073-A4558FAEBC84}"/>
          </ac:spMkLst>
        </pc:spChg>
        <pc:spChg chg="mod">
          <ac:chgData name="Opher Donchin" userId="37446733-118c-46f6-b903-027425f2ef02" providerId="ADAL" clId="{D0640671-9136-4BC0-9893-C5CD6520D585}" dt="2024-01-10T07:42:20.137" v="42" actId="404"/>
          <ac:spMkLst>
            <pc:docMk/>
            <pc:sldMk cId="1341887910" sldId="405"/>
            <ac:spMk id="9" creationId="{C4A51605-242F-EA3B-6BAA-09867A3998DA}"/>
          </ac:spMkLst>
        </pc:spChg>
      </pc:sldChg>
      <pc:sldChg chg="modSp">
        <pc:chgData name="Opher Donchin" userId="37446733-118c-46f6-b903-027425f2ef02" providerId="ADAL" clId="{D0640671-9136-4BC0-9893-C5CD6520D585}" dt="2024-01-10T08:40:21.899" v="718" actId="113"/>
        <pc:sldMkLst>
          <pc:docMk/>
          <pc:sldMk cId="3525544128" sldId="407"/>
        </pc:sldMkLst>
        <pc:spChg chg="mod">
          <ac:chgData name="Opher Donchin" userId="37446733-118c-46f6-b903-027425f2ef02" providerId="ADAL" clId="{D0640671-9136-4BC0-9893-C5CD6520D585}" dt="2024-01-10T08:39:53.604" v="716" actId="113"/>
          <ac:spMkLst>
            <pc:docMk/>
            <pc:sldMk cId="3525544128" sldId="407"/>
            <ac:spMk id="7" creationId="{59629FC5-7273-9474-FA90-AAF6320455F0}"/>
          </ac:spMkLst>
        </pc:spChg>
        <pc:spChg chg="mod">
          <ac:chgData name="Opher Donchin" userId="37446733-118c-46f6-b903-027425f2ef02" providerId="ADAL" clId="{D0640671-9136-4BC0-9893-C5CD6520D585}" dt="2024-01-10T08:40:21.899" v="718" actId="113"/>
          <ac:spMkLst>
            <pc:docMk/>
            <pc:sldMk cId="3525544128" sldId="407"/>
            <ac:spMk id="10" creationId="{8BD0B9BA-6192-8D62-5AA8-22CBB34999E8}"/>
          </ac:spMkLst>
        </pc:spChg>
      </pc:sldChg>
      <pc:sldChg chg="modSp">
        <pc:chgData name="Opher Donchin" userId="37446733-118c-46f6-b903-027425f2ef02" providerId="ADAL" clId="{D0640671-9136-4BC0-9893-C5CD6520D585}" dt="2024-01-10T08:40:56.349" v="721" actId="113"/>
        <pc:sldMkLst>
          <pc:docMk/>
          <pc:sldMk cId="3594369927" sldId="408"/>
        </pc:sldMkLst>
        <pc:spChg chg="mod">
          <ac:chgData name="Opher Donchin" userId="37446733-118c-46f6-b903-027425f2ef02" providerId="ADAL" clId="{D0640671-9136-4BC0-9893-C5CD6520D585}" dt="2024-01-10T08:40:38.648" v="719" actId="113"/>
          <ac:spMkLst>
            <pc:docMk/>
            <pc:sldMk cId="3594369927" sldId="408"/>
            <ac:spMk id="7" creationId="{59629FC5-7273-9474-FA90-AAF6320455F0}"/>
          </ac:spMkLst>
        </pc:spChg>
        <pc:spChg chg="mod">
          <ac:chgData name="Opher Donchin" userId="37446733-118c-46f6-b903-027425f2ef02" providerId="ADAL" clId="{D0640671-9136-4BC0-9893-C5CD6520D585}" dt="2024-01-10T08:40:56.349" v="721" actId="113"/>
          <ac:spMkLst>
            <pc:docMk/>
            <pc:sldMk cId="3594369927" sldId="408"/>
            <ac:spMk id="10" creationId="{8BD0B9BA-6192-8D62-5AA8-22CBB34999E8}"/>
          </ac:spMkLst>
        </pc:spChg>
      </pc:sldChg>
      <pc:sldChg chg="addSp delSp modSp new mod modClrScheme chgLayout">
        <pc:chgData name="Opher Donchin" userId="37446733-118c-46f6-b903-027425f2ef02" providerId="ADAL" clId="{D0640671-9136-4BC0-9893-C5CD6520D585}" dt="2024-01-10T08:32:56.152" v="505" actId="208"/>
        <pc:sldMkLst>
          <pc:docMk/>
          <pc:sldMk cId="4072020007" sldId="413"/>
        </pc:sldMkLst>
        <pc:spChg chg="mod ord">
          <ac:chgData name="Opher Donchin" userId="37446733-118c-46f6-b903-027425f2ef02" providerId="ADAL" clId="{D0640671-9136-4BC0-9893-C5CD6520D585}" dt="2024-01-10T08:22:19.004" v="319" actId="700"/>
          <ac:spMkLst>
            <pc:docMk/>
            <pc:sldMk cId="4072020007" sldId="413"/>
            <ac:spMk id="2" creationId="{38981AC1-E61D-0815-92AF-F899B99A2291}"/>
          </ac:spMkLst>
        </pc:spChg>
        <pc:spChg chg="del mod">
          <ac:chgData name="Opher Donchin" userId="37446733-118c-46f6-b903-027425f2ef02" providerId="ADAL" clId="{D0640671-9136-4BC0-9893-C5CD6520D585}" dt="2024-01-10T08:22:15.026" v="318" actId="478"/>
          <ac:spMkLst>
            <pc:docMk/>
            <pc:sldMk cId="4072020007" sldId="413"/>
            <ac:spMk id="3" creationId="{64100BD7-40CE-3244-FFDF-278C0C3C312B}"/>
          </ac:spMkLst>
        </pc:spChg>
        <pc:spChg chg="del">
          <ac:chgData name="Opher Donchin" userId="37446733-118c-46f6-b903-027425f2ef02" providerId="ADAL" clId="{D0640671-9136-4BC0-9893-C5CD6520D585}" dt="2024-01-10T08:22:19.004" v="319" actId="700"/>
          <ac:spMkLst>
            <pc:docMk/>
            <pc:sldMk cId="4072020007" sldId="413"/>
            <ac:spMk id="4" creationId="{5717A59A-2F11-2548-960D-2CC8ACA417D8}"/>
          </ac:spMkLst>
        </pc:spChg>
        <pc:spChg chg="add del mod">
          <ac:chgData name="Opher Donchin" userId="37446733-118c-46f6-b903-027425f2ef02" providerId="ADAL" clId="{D0640671-9136-4BC0-9893-C5CD6520D585}" dt="2024-01-10T08:22:19.004" v="319" actId="700"/>
          <ac:spMkLst>
            <pc:docMk/>
            <pc:sldMk cId="4072020007" sldId="413"/>
            <ac:spMk id="6" creationId="{D831A5F2-55CB-2E3B-BCD7-4A9194D5BF63}"/>
          </ac:spMkLst>
        </pc:spChg>
        <pc:spChg chg="add mod">
          <ac:chgData name="Opher Donchin" userId="37446733-118c-46f6-b903-027425f2ef02" providerId="ADAL" clId="{D0640671-9136-4BC0-9893-C5CD6520D585}" dt="2024-01-10T08:24:03.132" v="403" actId="13822"/>
          <ac:spMkLst>
            <pc:docMk/>
            <pc:sldMk cId="4072020007" sldId="413"/>
            <ac:spMk id="7" creationId="{A48C96C4-5748-A039-DD4B-6A86EC6AE4B9}"/>
          </ac:spMkLst>
        </pc:spChg>
        <pc:spChg chg="add mod">
          <ac:chgData name="Opher Donchin" userId="37446733-118c-46f6-b903-027425f2ef02" providerId="ADAL" clId="{D0640671-9136-4BC0-9893-C5CD6520D585}" dt="2024-01-10T08:27:55.464" v="477" actId="13822"/>
          <ac:spMkLst>
            <pc:docMk/>
            <pc:sldMk cId="4072020007" sldId="413"/>
            <ac:spMk id="8" creationId="{3C5BC54D-80E8-285C-DDE3-8E4422C7F783}"/>
          </ac:spMkLst>
        </pc:spChg>
        <pc:spChg chg="add mod">
          <ac:chgData name="Opher Donchin" userId="37446733-118c-46f6-b903-027425f2ef02" providerId="ADAL" clId="{D0640671-9136-4BC0-9893-C5CD6520D585}" dt="2024-01-10T08:27:55.464" v="477" actId="13822"/>
          <ac:spMkLst>
            <pc:docMk/>
            <pc:sldMk cId="4072020007" sldId="413"/>
            <ac:spMk id="9" creationId="{1D9A6D01-83C5-478D-F1F8-258EDEF74CF7}"/>
          </ac:spMkLst>
        </pc:spChg>
        <pc:spChg chg="add mod">
          <ac:chgData name="Opher Donchin" userId="37446733-118c-46f6-b903-027425f2ef02" providerId="ADAL" clId="{D0640671-9136-4BC0-9893-C5CD6520D585}" dt="2024-01-10T08:24:03.132" v="403" actId="13822"/>
          <ac:spMkLst>
            <pc:docMk/>
            <pc:sldMk cId="4072020007" sldId="413"/>
            <ac:spMk id="10" creationId="{59C3A28C-560D-4109-979D-9DE21613C300}"/>
          </ac:spMkLst>
        </pc:spChg>
        <pc:spChg chg="add mod">
          <ac:chgData name="Opher Donchin" userId="37446733-118c-46f6-b903-027425f2ef02" providerId="ADAL" clId="{D0640671-9136-4BC0-9893-C5CD6520D585}" dt="2024-01-10T08:25:28.049" v="427" actId="13822"/>
          <ac:spMkLst>
            <pc:docMk/>
            <pc:sldMk cId="4072020007" sldId="413"/>
            <ac:spMk id="11" creationId="{B9B5C48A-AC58-79E0-1101-4B931CF1383A}"/>
          </ac:spMkLst>
        </pc:spChg>
        <pc:spChg chg="add mod">
          <ac:chgData name="Opher Donchin" userId="37446733-118c-46f6-b903-027425f2ef02" providerId="ADAL" clId="{D0640671-9136-4BC0-9893-C5CD6520D585}" dt="2024-01-10T08:27:51.584" v="476" actId="13822"/>
          <ac:spMkLst>
            <pc:docMk/>
            <pc:sldMk cId="4072020007" sldId="413"/>
            <ac:spMk id="23" creationId="{2B16E2A2-A134-21AD-8934-5DC1F1FD91AF}"/>
          </ac:spMkLst>
        </pc:spChg>
        <pc:spChg chg="add mod">
          <ac:chgData name="Opher Donchin" userId="37446733-118c-46f6-b903-027425f2ef02" providerId="ADAL" clId="{D0640671-9136-4BC0-9893-C5CD6520D585}" dt="2024-01-10T08:28:02.844" v="478" actId="13822"/>
          <ac:spMkLst>
            <pc:docMk/>
            <pc:sldMk cId="4072020007" sldId="413"/>
            <ac:spMk id="30" creationId="{A83294CF-481E-2EE8-B5E1-9580DD3404F7}"/>
          </ac:spMkLst>
        </pc:spChg>
        <pc:spChg chg="add mod">
          <ac:chgData name="Opher Donchin" userId="37446733-118c-46f6-b903-027425f2ef02" providerId="ADAL" clId="{D0640671-9136-4BC0-9893-C5CD6520D585}" dt="2024-01-10T08:32:37.780" v="504" actId="207"/>
          <ac:spMkLst>
            <pc:docMk/>
            <pc:sldMk cId="4072020007" sldId="413"/>
            <ac:spMk id="37" creationId="{FF893DB7-B4B7-0EA2-4543-915EE34F796A}"/>
          </ac:spMkLst>
        </pc:spChg>
        <pc:cxnChg chg="add mod">
          <ac:chgData name="Opher Donchin" userId="37446733-118c-46f6-b903-027425f2ef02" providerId="ADAL" clId="{D0640671-9136-4BC0-9893-C5CD6520D585}" dt="2024-01-10T08:24:47.522" v="417" actId="1582"/>
          <ac:cxnSpMkLst>
            <pc:docMk/>
            <pc:sldMk cId="4072020007" sldId="413"/>
            <ac:cxnSpMk id="13" creationId="{E1ACFCC5-556A-2A4B-C069-76A906E7F2A7}"/>
          </ac:cxnSpMkLst>
        </pc:cxnChg>
        <pc:cxnChg chg="add mod">
          <ac:chgData name="Opher Donchin" userId="37446733-118c-46f6-b903-027425f2ef02" providerId="ADAL" clId="{D0640671-9136-4BC0-9893-C5CD6520D585}" dt="2024-01-10T08:24:52.592" v="420" actId="14100"/>
          <ac:cxnSpMkLst>
            <pc:docMk/>
            <pc:sldMk cId="4072020007" sldId="413"/>
            <ac:cxnSpMk id="14" creationId="{A5626415-B569-73EB-1E27-9F272573158C}"/>
          </ac:cxnSpMkLst>
        </pc:cxnChg>
        <pc:cxnChg chg="add mod">
          <ac:chgData name="Opher Donchin" userId="37446733-118c-46f6-b903-027425f2ef02" providerId="ADAL" clId="{D0640671-9136-4BC0-9893-C5CD6520D585}" dt="2024-01-10T08:28:12.464" v="481" actId="208"/>
          <ac:cxnSpMkLst>
            <pc:docMk/>
            <pc:sldMk cId="4072020007" sldId="413"/>
            <ac:cxnSpMk id="17" creationId="{E28B9878-531B-EB46-E050-D9B6BA83AA90}"/>
          </ac:cxnSpMkLst>
        </pc:cxnChg>
        <pc:cxnChg chg="add mod">
          <ac:chgData name="Opher Donchin" userId="37446733-118c-46f6-b903-027425f2ef02" providerId="ADAL" clId="{D0640671-9136-4BC0-9893-C5CD6520D585}" dt="2024-01-10T08:28:12.464" v="481" actId="208"/>
          <ac:cxnSpMkLst>
            <pc:docMk/>
            <pc:sldMk cId="4072020007" sldId="413"/>
            <ac:cxnSpMk id="20" creationId="{667CAC7E-84C3-7EEB-27C0-A89A854AECB8}"/>
          </ac:cxnSpMkLst>
        </pc:cxnChg>
        <pc:cxnChg chg="add mod">
          <ac:chgData name="Opher Donchin" userId="37446733-118c-46f6-b903-027425f2ef02" providerId="ADAL" clId="{D0640671-9136-4BC0-9893-C5CD6520D585}" dt="2024-01-10T08:26:58.747" v="458" actId="14100"/>
          <ac:cxnSpMkLst>
            <pc:docMk/>
            <pc:sldMk cId="4072020007" sldId="413"/>
            <ac:cxnSpMk id="24" creationId="{5E781230-9F05-BECE-7774-4A91A1721071}"/>
          </ac:cxnSpMkLst>
        </pc:cxnChg>
        <pc:cxnChg chg="add mod">
          <ac:chgData name="Opher Donchin" userId="37446733-118c-46f6-b903-027425f2ef02" providerId="ADAL" clId="{D0640671-9136-4BC0-9893-C5CD6520D585}" dt="2024-01-10T08:27:10.674" v="462" actId="14100"/>
          <ac:cxnSpMkLst>
            <pc:docMk/>
            <pc:sldMk cId="4072020007" sldId="413"/>
            <ac:cxnSpMk id="27" creationId="{7E97BE6A-CC43-82D7-649D-AA64E7C5CDC8}"/>
          </ac:cxnSpMkLst>
        </pc:cxnChg>
        <pc:cxnChg chg="add mod">
          <ac:chgData name="Opher Donchin" userId="37446733-118c-46f6-b903-027425f2ef02" providerId="ADAL" clId="{D0640671-9136-4BC0-9893-C5CD6520D585}" dt="2024-01-10T08:28:19.603" v="482" actId="208"/>
          <ac:cxnSpMkLst>
            <pc:docMk/>
            <pc:sldMk cId="4072020007" sldId="413"/>
            <ac:cxnSpMk id="31" creationId="{5F7281B9-151A-5144-3098-85C4AADB2B61}"/>
          </ac:cxnSpMkLst>
        </pc:cxnChg>
        <pc:cxnChg chg="add mod">
          <ac:chgData name="Opher Donchin" userId="37446733-118c-46f6-b903-027425f2ef02" providerId="ADAL" clId="{D0640671-9136-4BC0-9893-C5CD6520D585}" dt="2024-01-10T08:28:19.603" v="482" actId="208"/>
          <ac:cxnSpMkLst>
            <pc:docMk/>
            <pc:sldMk cId="4072020007" sldId="413"/>
            <ac:cxnSpMk id="34" creationId="{C21E9240-8F30-B4A9-188F-D51DABEDBAB0}"/>
          </ac:cxnSpMkLst>
        </pc:cxnChg>
        <pc:cxnChg chg="add mod">
          <ac:chgData name="Opher Donchin" userId="37446733-118c-46f6-b903-027425f2ef02" providerId="ADAL" clId="{D0640671-9136-4BC0-9893-C5CD6520D585}" dt="2024-01-10T08:32:56.152" v="505" actId="208"/>
          <ac:cxnSpMkLst>
            <pc:docMk/>
            <pc:sldMk cId="4072020007" sldId="413"/>
            <ac:cxnSpMk id="38" creationId="{FA90479A-5A5E-92AE-05F0-C2069837F0CA}"/>
          </ac:cxnSpMkLst>
        </pc:cxnChg>
      </pc:sldChg>
      <pc:sldChg chg="addSp delSp modSp new mod modClrScheme chgLayout">
        <pc:chgData name="Opher Donchin" userId="37446733-118c-46f6-b903-027425f2ef02" providerId="ADAL" clId="{D0640671-9136-4BC0-9893-C5CD6520D585}" dt="2024-01-10T08:33:23.070" v="511" actId="20577"/>
        <pc:sldMkLst>
          <pc:docMk/>
          <pc:sldMk cId="1566507022" sldId="414"/>
        </pc:sldMkLst>
        <pc:spChg chg="del mod ord">
          <ac:chgData name="Opher Donchin" userId="37446733-118c-46f6-b903-027425f2ef02" providerId="ADAL" clId="{D0640671-9136-4BC0-9893-C5CD6520D585}" dt="2024-01-10T08:33:20.569" v="507" actId="700"/>
          <ac:spMkLst>
            <pc:docMk/>
            <pc:sldMk cId="1566507022" sldId="414"/>
            <ac:spMk id="2" creationId="{CE7DE2E0-6F22-0266-06CC-E96D5A188898}"/>
          </ac:spMkLst>
        </pc:spChg>
        <pc:spChg chg="del mod ord">
          <ac:chgData name="Opher Donchin" userId="37446733-118c-46f6-b903-027425f2ef02" providerId="ADAL" clId="{D0640671-9136-4BC0-9893-C5CD6520D585}" dt="2024-01-10T08:33:20.569" v="507" actId="700"/>
          <ac:spMkLst>
            <pc:docMk/>
            <pc:sldMk cId="1566507022" sldId="414"/>
            <ac:spMk id="3" creationId="{F43B2828-A016-56EE-A6A2-0879370113F1}"/>
          </ac:spMkLst>
        </pc:spChg>
        <pc:spChg chg="add mod ord">
          <ac:chgData name="Opher Donchin" userId="37446733-118c-46f6-b903-027425f2ef02" providerId="ADAL" clId="{D0640671-9136-4BC0-9893-C5CD6520D585}" dt="2024-01-10T08:33:23.070" v="511" actId="20577"/>
          <ac:spMkLst>
            <pc:docMk/>
            <pc:sldMk cId="1566507022" sldId="414"/>
            <ac:spMk id="4" creationId="{8A95A493-5FC9-8CD4-8A75-67277F7F8757}"/>
          </ac:spMkLst>
        </pc:spChg>
        <pc:spChg chg="add mod ord">
          <ac:chgData name="Opher Donchin" userId="37446733-118c-46f6-b903-027425f2ef02" providerId="ADAL" clId="{D0640671-9136-4BC0-9893-C5CD6520D585}" dt="2024-01-10T08:33:20.569" v="507" actId="700"/>
          <ac:spMkLst>
            <pc:docMk/>
            <pc:sldMk cId="1566507022" sldId="414"/>
            <ac:spMk id="5" creationId="{A3FBF523-18D3-1E98-ABF3-3A4D2158901B}"/>
          </ac:spMkLst>
        </pc:spChg>
      </pc:sldChg>
      <pc:sldChg chg="addSp delSp modSp new mod modClrScheme chgLayout">
        <pc:chgData name="Opher Donchin" userId="37446733-118c-46f6-b903-027425f2ef02" providerId="ADAL" clId="{D0640671-9136-4BC0-9893-C5CD6520D585}" dt="2024-01-10T08:33:49.823" v="542" actId="20577"/>
        <pc:sldMkLst>
          <pc:docMk/>
          <pc:sldMk cId="2263628671" sldId="415"/>
        </pc:sldMkLst>
        <pc:spChg chg="del mod ord">
          <ac:chgData name="Opher Donchin" userId="37446733-118c-46f6-b903-027425f2ef02" providerId="ADAL" clId="{D0640671-9136-4BC0-9893-C5CD6520D585}" dt="2024-01-10T08:33:43.362" v="513" actId="700"/>
          <ac:spMkLst>
            <pc:docMk/>
            <pc:sldMk cId="2263628671" sldId="415"/>
            <ac:spMk id="2" creationId="{4007DCFD-C627-71E1-AB07-B0B9DC5C6538}"/>
          </ac:spMkLst>
        </pc:spChg>
        <pc:spChg chg="add mod ord">
          <ac:chgData name="Opher Donchin" userId="37446733-118c-46f6-b903-027425f2ef02" providerId="ADAL" clId="{D0640671-9136-4BC0-9893-C5CD6520D585}" dt="2024-01-10T08:33:49.823" v="542" actId="20577"/>
          <ac:spMkLst>
            <pc:docMk/>
            <pc:sldMk cId="2263628671" sldId="415"/>
            <ac:spMk id="3" creationId="{EB8CD498-E127-4B58-636D-6E408837419B}"/>
          </ac:spMkLst>
        </pc:spChg>
        <pc:spChg chg="add mod ord">
          <ac:chgData name="Opher Donchin" userId="37446733-118c-46f6-b903-027425f2ef02" providerId="ADAL" clId="{D0640671-9136-4BC0-9893-C5CD6520D585}" dt="2024-01-10T08:33:43.362" v="513" actId="700"/>
          <ac:spMkLst>
            <pc:docMk/>
            <pc:sldMk cId="2263628671" sldId="415"/>
            <ac:spMk id="4" creationId="{2C1929F6-3DEF-10F9-CE86-C1248F70524E}"/>
          </ac:spMkLst>
        </pc:spChg>
      </pc:sldChg>
      <pc:sldChg chg="addSp delSp modSp new mod modClrScheme chgLayout">
        <pc:chgData name="Opher Donchin" userId="37446733-118c-46f6-b903-027425f2ef02" providerId="ADAL" clId="{D0640671-9136-4BC0-9893-C5CD6520D585}" dt="2024-01-10T08:37:11.438" v="696" actId="14100"/>
        <pc:sldMkLst>
          <pc:docMk/>
          <pc:sldMk cId="49988700" sldId="416"/>
        </pc:sldMkLst>
        <pc:spChg chg="del mod ord">
          <ac:chgData name="Opher Donchin" userId="37446733-118c-46f6-b903-027425f2ef02" providerId="ADAL" clId="{D0640671-9136-4BC0-9893-C5CD6520D585}" dt="2024-01-10T08:33:56.348" v="544" actId="700"/>
          <ac:spMkLst>
            <pc:docMk/>
            <pc:sldMk cId="49988700" sldId="416"/>
            <ac:spMk id="2" creationId="{32886118-1703-7BB0-B808-C86459E4A806}"/>
          </ac:spMkLst>
        </pc:spChg>
        <pc:spChg chg="del">
          <ac:chgData name="Opher Donchin" userId="37446733-118c-46f6-b903-027425f2ef02" providerId="ADAL" clId="{D0640671-9136-4BC0-9893-C5CD6520D585}" dt="2024-01-10T08:33:56.348" v="544" actId="700"/>
          <ac:spMkLst>
            <pc:docMk/>
            <pc:sldMk cId="49988700" sldId="416"/>
            <ac:spMk id="3" creationId="{D82B1FCA-A8BA-AD2D-1C7D-76162F40A458}"/>
          </ac:spMkLst>
        </pc:spChg>
        <pc:spChg chg="add mod ord">
          <ac:chgData name="Opher Donchin" userId="37446733-118c-46f6-b903-027425f2ef02" providerId="ADAL" clId="{D0640671-9136-4BC0-9893-C5CD6520D585}" dt="2024-01-10T08:34:11.423" v="592" actId="20577"/>
          <ac:spMkLst>
            <pc:docMk/>
            <pc:sldMk cId="49988700" sldId="416"/>
            <ac:spMk id="4" creationId="{A16EA06C-0F4F-5BFD-1473-D405965BA301}"/>
          </ac:spMkLst>
        </pc:spChg>
        <pc:spChg chg="add mod">
          <ac:chgData name="Opher Donchin" userId="37446733-118c-46f6-b903-027425f2ef02" providerId="ADAL" clId="{D0640671-9136-4BC0-9893-C5CD6520D585}" dt="2024-01-10T08:37:11.438" v="696" actId="14100"/>
          <ac:spMkLst>
            <pc:docMk/>
            <pc:sldMk cId="49988700" sldId="416"/>
            <ac:spMk id="6" creationId="{C410BEC9-9C3C-BF39-4020-1E25FE0D2995}"/>
          </ac:spMkLst>
        </pc:spChg>
        <pc:picChg chg="add mod">
          <ac:chgData name="Opher Donchin" userId="37446733-118c-46f6-b903-027425f2ef02" providerId="ADAL" clId="{D0640671-9136-4BC0-9893-C5CD6520D585}" dt="2024-01-10T08:34:47.831" v="595" actId="14100"/>
          <ac:picMkLst>
            <pc:docMk/>
            <pc:sldMk cId="49988700" sldId="416"/>
            <ac:picMk id="5" creationId="{B247D6AC-819F-F2FA-7D38-8E375A85F2B1}"/>
          </ac:picMkLst>
        </pc:picChg>
      </pc:sldChg>
      <pc:sldChg chg="addSp delSp modSp new mod modClrScheme chgLayout">
        <pc:chgData name="Opher Donchin" userId="37446733-118c-46f6-b903-027425f2ef02" providerId="ADAL" clId="{D0640671-9136-4BC0-9893-C5CD6520D585}" dt="2024-01-10T08:38:42.275" v="715" actId="20577"/>
        <pc:sldMkLst>
          <pc:docMk/>
          <pc:sldMk cId="3910007334" sldId="417"/>
        </pc:sldMkLst>
        <pc:spChg chg="del mod ord">
          <ac:chgData name="Opher Donchin" userId="37446733-118c-46f6-b903-027425f2ef02" providerId="ADAL" clId="{D0640671-9136-4BC0-9893-C5CD6520D585}" dt="2024-01-10T08:38:38.557" v="698" actId="700"/>
          <ac:spMkLst>
            <pc:docMk/>
            <pc:sldMk cId="3910007334" sldId="417"/>
            <ac:spMk id="2" creationId="{08BB4EB8-410E-4A2E-6C40-E28E7BBFCB9D}"/>
          </ac:spMkLst>
        </pc:spChg>
        <pc:spChg chg="add mod ord">
          <ac:chgData name="Opher Donchin" userId="37446733-118c-46f6-b903-027425f2ef02" providerId="ADAL" clId="{D0640671-9136-4BC0-9893-C5CD6520D585}" dt="2024-01-10T08:38:42.275" v="715" actId="20577"/>
          <ac:spMkLst>
            <pc:docMk/>
            <pc:sldMk cId="3910007334" sldId="417"/>
            <ac:spMk id="3" creationId="{F45DCD04-D3DC-B13F-F301-730BFE495C26}"/>
          </ac:spMkLst>
        </pc:spChg>
        <pc:spChg chg="add mod ord">
          <ac:chgData name="Opher Donchin" userId="37446733-118c-46f6-b903-027425f2ef02" providerId="ADAL" clId="{D0640671-9136-4BC0-9893-C5CD6520D585}" dt="2024-01-10T08:38:38.557" v="698" actId="700"/>
          <ac:spMkLst>
            <pc:docMk/>
            <pc:sldMk cId="3910007334" sldId="417"/>
            <ac:spMk id="4" creationId="{08B5BC41-1123-3F8A-B424-58DB3D61D1F2}"/>
          </ac:spMkLst>
        </pc:spChg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3546657870" sldId="421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1656061333" sldId="424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804904656" sldId="425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2693651051" sldId="427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3772628191" sldId="428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737472269" sldId="429"/>
        </pc:sldMkLst>
      </pc:sldChg>
      <pc:sldChg chg="add">
        <pc:chgData name="Opher Donchin" userId="37446733-118c-46f6-b903-027425f2ef02" providerId="ADAL" clId="{D0640671-9136-4BC0-9893-C5CD6520D585}" dt="2024-01-10T08:45:02.869" v="722"/>
        <pc:sldMkLst>
          <pc:docMk/>
          <pc:sldMk cId="2416249383" sldId="430"/>
        </pc:sldMkLst>
      </pc:sldChg>
      <pc:sldChg chg="addSp modSp new mod">
        <pc:chgData name="Opher Donchin" userId="37446733-118c-46f6-b903-027425f2ef02" providerId="ADAL" clId="{D0640671-9136-4BC0-9893-C5CD6520D585}" dt="2024-01-10T08:57:03.885" v="1528" actId="20577"/>
        <pc:sldMkLst>
          <pc:docMk/>
          <pc:sldMk cId="916681453" sldId="431"/>
        </pc:sldMkLst>
        <pc:spChg chg="mod">
          <ac:chgData name="Opher Donchin" userId="37446733-118c-46f6-b903-027425f2ef02" providerId="ADAL" clId="{D0640671-9136-4BC0-9893-C5CD6520D585}" dt="2024-01-10T08:51:56.086" v="897" actId="20577"/>
          <ac:spMkLst>
            <pc:docMk/>
            <pc:sldMk cId="916681453" sldId="431"/>
            <ac:spMk id="2" creationId="{C6B04A11-079A-B199-CC1A-2FB262217583}"/>
          </ac:spMkLst>
        </pc:spChg>
        <pc:spChg chg="mod">
          <ac:chgData name="Opher Donchin" userId="37446733-118c-46f6-b903-027425f2ef02" providerId="ADAL" clId="{D0640671-9136-4BC0-9893-C5CD6520D585}" dt="2024-01-10T08:57:03.885" v="1528" actId="20577"/>
          <ac:spMkLst>
            <pc:docMk/>
            <pc:sldMk cId="916681453" sldId="431"/>
            <ac:spMk id="3" creationId="{CBFEE449-7AA6-1811-91EC-86118624C506}"/>
          </ac:spMkLst>
        </pc:spChg>
        <pc:picChg chg="add mod">
          <ac:chgData name="Opher Donchin" userId="37446733-118c-46f6-b903-027425f2ef02" providerId="ADAL" clId="{D0640671-9136-4BC0-9893-C5CD6520D585}" dt="2024-01-10T08:56:40.290" v="1416" actId="1076"/>
          <ac:picMkLst>
            <pc:docMk/>
            <pc:sldMk cId="916681453" sldId="431"/>
            <ac:picMk id="4" creationId="{E94645B0-7980-0655-E47E-E5522BA8C621}"/>
          </ac:picMkLst>
        </pc:picChg>
      </pc:sldChg>
      <pc:sldChg chg="addSp delSp modSp new mod modClrScheme chgLayout">
        <pc:chgData name="Opher Donchin" userId="37446733-118c-46f6-b903-027425f2ef02" providerId="ADAL" clId="{D0640671-9136-4BC0-9893-C5CD6520D585}" dt="2024-01-10T08:53:03.913" v="922" actId="20577"/>
        <pc:sldMkLst>
          <pc:docMk/>
          <pc:sldMk cId="2311363152" sldId="432"/>
        </pc:sldMkLst>
        <pc:spChg chg="del mod ord">
          <ac:chgData name="Opher Donchin" userId="37446733-118c-46f6-b903-027425f2ef02" providerId="ADAL" clId="{D0640671-9136-4BC0-9893-C5CD6520D585}" dt="2024-01-10T08:53:01.401" v="911" actId="700"/>
          <ac:spMkLst>
            <pc:docMk/>
            <pc:sldMk cId="2311363152" sldId="432"/>
            <ac:spMk id="2" creationId="{AA45DDF5-4930-249E-107D-4B1114E4E9B9}"/>
          </ac:spMkLst>
        </pc:spChg>
        <pc:spChg chg="del mod ord">
          <ac:chgData name="Opher Donchin" userId="37446733-118c-46f6-b903-027425f2ef02" providerId="ADAL" clId="{D0640671-9136-4BC0-9893-C5CD6520D585}" dt="2024-01-10T08:53:01.401" v="911" actId="700"/>
          <ac:spMkLst>
            <pc:docMk/>
            <pc:sldMk cId="2311363152" sldId="432"/>
            <ac:spMk id="3" creationId="{8F0A5D26-0268-D53E-84D5-93112E04F0F8}"/>
          </ac:spMkLst>
        </pc:spChg>
        <pc:spChg chg="add mod ord">
          <ac:chgData name="Opher Donchin" userId="37446733-118c-46f6-b903-027425f2ef02" providerId="ADAL" clId="{D0640671-9136-4BC0-9893-C5CD6520D585}" dt="2024-01-10T08:53:03.913" v="922" actId="20577"/>
          <ac:spMkLst>
            <pc:docMk/>
            <pc:sldMk cId="2311363152" sldId="432"/>
            <ac:spMk id="4" creationId="{DE5199E2-A718-1F9E-1ACC-647264355FBD}"/>
          </ac:spMkLst>
        </pc:spChg>
        <pc:spChg chg="add mod ord">
          <ac:chgData name="Opher Donchin" userId="37446733-118c-46f6-b903-027425f2ef02" providerId="ADAL" clId="{D0640671-9136-4BC0-9893-C5CD6520D585}" dt="2024-01-10T08:53:01.401" v="911" actId="700"/>
          <ac:spMkLst>
            <pc:docMk/>
            <pc:sldMk cId="2311363152" sldId="432"/>
            <ac:spMk id="5" creationId="{1118E4A7-DAB0-0D46-DF01-7D9125874392}"/>
          </ac:spMkLst>
        </pc:spChg>
      </pc:sldChg>
      <pc:sldChg chg="addSp delSp modSp new mod modClrScheme chgLayout">
        <pc:chgData name="Opher Donchin" userId="37446733-118c-46f6-b903-027425f2ef02" providerId="ADAL" clId="{D0640671-9136-4BC0-9893-C5CD6520D585}" dt="2024-01-10T08:55:32.022" v="1411" actId="20577"/>
        <pc:sldMkLst>
          <pc:docMk/>
          <pc:sldMk cId="1442908102" sldId="433"/>
        </pc:sldMkLst>
        <pc:spChg chg="del mod ord">
          <ac:chgData name="Opher Donchin" userId="37446733-118c-46f6-b903-027425f2ef02" providerId="ADAL" clId="{D0640671-9136-4BC0-9893-C5CD6520D585}" dt="2024-01-10T08:53:11.654" v="924" actId="700"/>
          <ac:spMkLst>
            <pc:docMk/>
            <pc:sldMk cId="1442908102" sldId="433"/>
            <ac:spMk id="2" creationId="{34033F17-6376-8FE8-9E32-C5240F935054}"/>
          </ac:spMkLst>
        </pc:spChg>
        <pc:spChg chg="del mod ord">
          <ac:chgData name="Opher Donchin" userId="37446733-118c-46f6-b903-027425f2ef02" providerId="ADAL" clId="{D0640671-9136-4BC0-9893-C5CD6520D585}" dt="2024-01-10T08:53:11.654" v="924" actId="700"/>
          <ac:spMkLst>
            <pc:docMk/>
            <pc:sldMk cId="1442908102" sldId="433"/>
            <ac:spMk id="3" creationId="{109DD2F4-2F89-F9B9-9160-1876119275F7}"/>
          </ac:spMkLst>
        </pc:spChg>
        <pc:spChg chg="add mod ord">
          <ac:chgData name="Opher Donchin" userId="37446733-118c-46f6-b903-027425f2ef02" providerId="ADAL" clId="{D0640671-9136-4BC0-9893-C5CD6520D585}" dt="2024-01-10T08:53:14.138" v="935" actId="20577"/>
          <ac:spMkLst>
            <pc:docMk/>
            <pc:sldMk cId="1442908102" sldId="433"/>
            <ac:spMk id="4" creationId="{36E9DFE0-D9C7-9855-6C25-B8F442304B43}"/>
          </ac:spMkLst>
        </pc:spChg>
        <pc:spChg chg="add mod ord">
          <ac:chgData name="Opher Donchin" userId="37446733-118c-46f6-b903-027425f2ef02" providerId="ADAL" clId="{D0640671-9136-4BC0-9893-C5CD6520D585}" dt="2024-01-10T08:55:32.022" v="1411" actId="20577"/>
          <ac:spMkLst>
            <pc:docMk/>
            <pc:sldMk cId="1442908102" sldId="433"/>
            <ac:spMk id="5" creationId="{00B21CA9-9409-7425-C548-0FDE35FEEB05}"/>
          </ac:spMkLst>
        </pc:spChg>
      </pc:sldChg>
    </pc:docChg>
  </pc:docChgLst>
  <pc:docChgLst>
    <pc:chgData name="Opher Donchin" userId="37446733-118c-46f6-b903-027425f2ef02" providerId="ADAL" clId="{0B538FC1-B614-46D4-9EB5-0665EFE5E831}"/>
    <pc:docChg chg="undo custSel addSld delSld modSld sldOrd">
      <pc:chgData name="Opher Donchin" userId="37446733-118c-46f6-b903-027425f2ef02" providerId="ADAL" clId="{0B538FC1-B614-46D4-9EB5-0665EFE5E831}" dt="2022-11-02T08:34:28.160" v="3266" actId="47"/>
      <pc:docMkLst>
        <pc:docMk/>
      </pc:docMkLst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699521686" sldId="257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2905535500" sldId="258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789164160" sldId="259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2953887767" sldId="260"/>
        </pc:sldMkLst>
      </pc:sldChg>
      <pc:sldChg chg="modSp add mod">
        <pc:chgData name="Opher Donchin" userId="37446733-118c-46f6-b903-027425f2ef02" providerId="ADAL" clId="{0B538FC1-B614-46D4-9EB5-0665EFE5E831}" dt="2022-11-02T08:28:01.290" v="3169" actId="6549"/>
        <pc:sldMkLst>
          <pc:docMk/>
          <pc:sldMk cId="3091944904" sldId="261"/>
        </pc:sldMkLst>
        <pc:spChg chg="mod">
          <ac:chgData name="Opher Donchin" userId="37446733-118c-46f6-b903-027425f2ef02" providerId="ADAL" clId="{0B538FC1-B614-46D4-9EB5-0665EFE5E831}" dt="2022-11-02T08:28:01.290" v="3169" actId="6549"/>
          <ac:spMkLst>
            <pc:docMk/>
            <pc:sldMk cId="3091944904" sldId="261"/>
            <ac:spMk id="3" creationId="{00000000-0000-0000-0000-000000000000}"/>
          </ac:spMkLst>
        </pc:spChg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312462484" sldId="262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833728744" sldId="263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3646069625" sldId="264"/>
        </pc:sldMkLst>
      </pc:sldChg>
      <pc:sldChg chg="add del">
        <pc:chgData name="Opher Donchin" userId="37446733-118c-46f6-b903-027425f2ef02" providerId="ADAL" clId="{0B538FC1-B614-46D4-9EB5-0665EFE5E831}" dt="2022-11-02T08:29:05.019" v="3170" actId="47"/>
        <pc:sldMkLst>
          <pc:docMk/>
          <pc:sldMk cId="2906835803" sldId="265"/>
        </pc:sldMkLst>
      </pc:sldChg>
      <pc:sldChg chg="add del">
        <pc:chgData name="Opher Donchin" userId="37446733-118c-46f6-b903-027425f2ef02" providerId="ADAL" clId="{0B538FC1-B614-46D4-9EB5-0665EFE5E831}" dt="2022-11-02T08:29:05.628" v="3171" actId="47"/>
        <pc:sldMkLst>
          <pc:docMk/>
          <pc:sldMk cId="95158128" sldId="266"/>
        </pc:sldMkLst>
      </pc:sldChg>
      <pc:sldChg chg="add del">
        <pc:chgData name="Opher Donchin" userId="37446733-118c-46f6-b903-027425f2ef02" providerId="ADAL" clId="{0B538FC1-B614-46D4-9EB5-0665EFE5E831}" dt="2022-11-02T08:29:06.375" v="3172" actId="47"/>
        <pc:sldMkLst>
          <pc:docMk/>
          <pc:sldMk cId="2835794865" sldId="268"/>
        </pc:sldMkLst>
      </pc:sldChg>
      <pc:sldChg chg="add del">
        <pc:chgData name="Opher Donchin" userId="37446733-118c-46f6-b903-027425f2ef02" providerId="ADAL" clId="{0B538FC1-B614-46D4-9EB5-0665EFE5E831}" dt="2022-11-02T08:29:07.237" v="3173" actId="47"/>
        <pc:sldMkLst>
          <pc:docMk/>
          <pc:sldMk cId="1905706322" sldId="269"/>
        </pc:sldMkLst>
      </pc:sldChg>
      <pc:sldChg chg="add del">
        <pc:chgData name="Opher Donchin" userId="37446733-118c-46f6-b903-027425f2ef02" providerId="ADAL" clId="{0B538FC1-B614-46D4-9EB5-0665EFE5E831}" dt="2022-11-02T08:29:07.991" v="3174" actId="47"/>
        <pc:sldMkLst>
          <pc:docMk/>
          <pc:sldMk cId="4150106726" sldId="270"/>
        </pc:sldMkLst>
      </pc:sldChg>
      <pc:sldChg chg="add del">
        <pc:chgData name="Opher Donchin" userId="37446733-118c-46f6-b903-027425f2ef02" providerId="ADAL" clId="{0B538FC1-B614-46D4-9EB5-0665EFE5E831}" dt="2022-11-02T08:29:09.200" v="3175" actId="47"/>
        <pc:sldMkLst>
          <pc:docMk/>
          <pc:sldMk cId="3836729777" sldId="271"/>
        </pc:sldMkLst>
      </pc:sldChg>
      <pc:sldChg chg="add del">
        <pc:chgData name="Opher Donchin" userId="37446733-118c-46f6-b903-027425f2ef02" providerId="ADAL" clId="{0B538FC1-B614-46D4-9EB5-0665EFE5E831}" dt="2022-11-02T08:29:11.670" v="3176" actId="47"/>
        <pc:sldMkLst>
          <pc:docMk/>
          <pc:sldMk cId="598523115" sldId="272"/>
        </pc:sldMkLst>
      </pc:sldChg>
      <pc:sldChg chg="add del">
        <pc:chgData name="Opher Donchin" userId="37446733-118c-46f6-b903-027425f2ef02" providerId="ADAL" clId="{0B538FC1-B614-46D4-9EB5-0665EFE5E831}" dt="2022-11-02T08:29:12.608" v="3177" actId="47"/>
        <pc:sldMkLst>
          <pc:docMk/>
          <pc:sldMk cId="606365435" sldId="273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372972852" sldId="274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401836999" sldId="275"/>
        </pc:sldMkLst>
      </pc:sldChg>
      <pc:sldChg chg="add del">
        <pc:chgData name="Opher Donchin" userId="37446733-118c-46f6-b903-027425f2ef02" providerId="ADAL" clId="{0B538FC1-B614-46D4-9EB5-0665EFE5E831}" dt="2022-11-02T08:29:42.610" v="3180" actId="47"/>
        <pc:sldMkLst>
          <pc:docMk/>
          <pc:sldMk cId="668337520" sldId="276"/>
        </pc:sldMkLst>
      </pc:sldChg>
      <pc:sldChg chg="add del">
        <pc:chgData name="Opher Donchin" userId="37446733-118c-46f6-b903-027425f2ef02" providerId="ADAL" clId="{0B538FC1-B614-46D4-9EB5-0665EFE5E831}" dt="2022-11-02T08:29:43.163" v="3181" actId="47"/>
        <pc:sldMkLst>
          <pc:docMk/>
          <pc:sldMk cId="4154411897" sldId="278"/>
        </pc:sldMkLst>
      </pc:sldChg>
      <pc:sldChg chg="add del">
        <pc:chgData name="Opher Donchin" userId="37446733-118c-46f6-b903-027425f2ef02" providerId="ADAL" clId="{0B538FC1-B614-46D4-9EB5-0665EFE5E831}" dt="2022-11-02T08:29:43.613" v="3182" actId="47"/>
        <pc:sldMkLst>
          <pc:docMk/>
          <pc:sldMk cId="486795044" sldId="279"/>
        </pc:sldMkLst>
      </pc:sldChg>
      <pc:sldChg chg="add del">
        <pc:chgData name="Opher Donchin" userId="37446733-118c-46f6-b903-027425f2ef02" providerId="ADAL" clId="{0B538FC1-B614-46D4-9EB5-0665EFE5E831}" dt="2022-11-02T08:29:44.108" v="3183" actId="47"/>
        <pc:sldMkLst>
          <pc:docMk/>
          <pc:sldMk cId="3295045616" sldId="280"/>
        </pc:sldMkLst>
      </pc:sldChg>
      <pc:sldChg chg="add del">
        <pc:chgData name="Opher Donchin" userId="37446733-118c-46f6-b903-027425f2ef02" providerId="ADAL" clId="{0B538FC1-B614-46D4-9EB5-0665EFE5E831}" dt="2022-11-02T08:29:44.681" v="3184" actId="47"/>
        <pc:sldMkLst>
          <pc:docMk/>
          <pc:sldMk cId="470025099" sldId="281"/>
        </pc:sldMkLst>
      </pc:sldChg>
      <pc:sldChg chg="modSp add mod ord">
        <pc:chgData name="Opher Donchin" userId="37446733-118c-46f6-b903-027425f2ef02" providerId="ADAL" clId="{0B538FC1-B614-46D4-9EB5-0665EFE5E831}" dt="2022-11-02T08:33:50.224" v="3265" actId="20577"/>
        <pc:sldMkLst>
          <pc:docMk/>
          <pc:sldMk cId="1071385993" sldId="283"/>
        </pc:sldMkLst>
        <pc:spChg chg="mod">
          <ac:chgData name="Opher Donchin" userId="37446733-118c-46f6-b903-027425f2ef02" providerId="ADAL" clId="{0B538FC1-B614-46D4-9EB5-0665EFE5E831}" dt="2022-11-02T08:33:50.224" v="3265" actId="20577"/>
          <ac:spMkLst>
            <pc:docMk/>
            <pc:sldMk cId="1071385993" sldId="283"/>
            <ac:spMk id="4" creationId="{00000000-0000-0000-0000-000000000000}"/>
          </ac:spMkLst>
        </pc:spChg>
      </pc:sldChg>
      <pc:sldChg chg="add del">
        <pc:chgData name="Opher Donchin" userId="37446733-118c-46f6-b903-027425f2ef02" providerId="ADAL" clId="{0B538FC1-B614-46D4-9EB5-0665EFE5E831}" dt="2022-11-02T08:29:57.077" v="3187" actId="47"/>
        <pc:sldMkLst>
          <pc:docMk/>
          <pc:sldMk cId="1150913796" sldId="284"/>
        </pc:sldMkLst>
      </pc:sldChg>
      <pc:sldChg chg="add del">
        <pc:chgData name="Opher Donchin" userId="37446733-118c-46f6-b903-027425f2ef02" providerId="ADAL" clId="{0B538FC1-B614-46D4-9EB5-0665EFE5E831}" dt="2022-11-02T08:29:57.758" v="3188" actId="47"/>
        <pc:sldMkLst>
          <pc:docMk/>
          <pc:sldMk cId="1459612085" sldId="285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203460214" sldId="304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4007336518" sldId="306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890049872" sldId="307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766645495" sldId="308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426779108" sldId="310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692729823" sldId="311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23376873" sldId="312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1594903703" sldId="313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394961864" sldId="314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160299719" sldId="315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924989487" sldId="316"/>
        </pc:sldMkLst>
      </pc:sldChg>
      <pc:sldChg chg="add del">
        <pc:chgData name="Opher Donchin" userId="37446733-118c-46f6-b903-027425f2ef02" providerId="ADAL" clId="{0B538FC1-B614-46D4-9EB5-0665EFE5E831}" dt="2022-11-02T08:29:45.215" v="3185" actId="47"/>
        <pc:sldMkLst>
          <pc:docMk/>
          <pc:sldMk cId="3226585146" sldId="317"/>
        </pc:sldMkLst>
      </pc:sldChg>
      <pc:sldChg chg="add del">
        <pc:chgData name="Opher Donchin" userId="37446733-118c-46f6-b903-027425f2ef02" providerId="ADAL" clId="{0B538FC1-B614-46D4-9EB5-0665EFE5E831}" dt="2022-11-02T08:29:45.748" v="3186" actId="47"/>
        <pc:sldMkLst>
          <pc:docMk/>
          <pc:sldMk cId="3174526930" sldId="318"/>
        </pc:sldMkLst>
      </pc:sldChg>
      <pc:sldChg chg="add del">
        <pc:chgData name="Opher Donchin" userId="37446733-118c-46f6-b903-027425f2ef02" providerId="ADAL" clId="{0B538FC1-B614-46D4-9EB5-0665EFE5E831}" dt="2022-11-02T08:29:59.132" v="3190" actId="47"/>
        <pc:sldMkLst>
          <pc:docMk/>
          <pc:sldMk cId="1655606113" sldId="319"/>
        </pc:sldMkLst>
      </pc:sldChg>
      <pc:sldChg chg="add del">
        <pc:chgData name="Opher Donchin" userId="37446733-118c-46f6-b903-027425f2ef02" providerId="ADAL" clId="{0B538FC1-B614-46D4-9EB5-0665EFE5E831}" dt="2022-11-02T08:29:58.273" v="3189" actId="47"/>
        <pc:sldMkLst>
          <pc:docMk/>
          <pc:sldMk cId="573230136" sldId="327"/>
        </pc:sldMkLst>
      </pc:sldChg>
      <pc:sldChg chg="modSp">
        <pc:chgData name="Opher Donchin" userId="37446733-118c-46f6-b903-027425f2ef02" providerId="ADAL" clId="{0B538FC1-B614-46D4-9EB5-0665EFE5E831}" dt="2022-11-02T06:20:45.073" v="40" actId="20577"/>
        <pc:sldMkLst>
          <pc:docMk/>
          <pc:sldMk cId="1446402263" sldId="349"/>
        </pc:sldMkLst>
        <pc:spChg chg="mod">
          <ac:chgData name="Opher Donchin" userId="37446733-118c-46f6-b903-027425f2ef02" providerId="ADAL" clId="{0B538FC1-B614-46D4-9EB5-0665EFE5E831}" dt="2022-11-02T06:20:45.073" v="40" actId="20577"/>
          <ac:spMkLst>
            <pc:docMk/>
            <pc:sldMk cId="1446402263" sldId="349"/>
            <ac:spMk id="4" creationId="{00000000-0000-0000-0000-000000000000}"/>
          </ac:spMkLst>
        </pc:spChg>
      </pc:sldChg>
      <pc:sldChg chg="modSp mod ord">
        <pc:chgData name="Opher Donchin" userId="37446733-118c-46f6-b903-027425f2ef02" providerId="ADAL" clId="{0B538FC1-B614-46D4-9EB5-0665EFE5E831}" dt="2022-11-02T08:20:04.685" v="3162"/>
        <pc:sldMkLst>
          <pc:docMk/>
          <pc:sldMk cId="1587818851" sldId="350"/>
        </pc:sldMkLst>
        <pc:spChg chg="mod">
          <ac:chgData name="Opher Donchin" userId="37446733-118c-46f6-b903-027425f2ef02" providerId="ADAL" clId="{0B538FC1-B614-46D4-9EB5-0665EFE5E831}" dt="2022-11-02T06:20:14.190" v="0" actId="20577"/>
          <ac:spMkLst>
            <pc:docMk/>
            <pc:sldMk cId="1587818851" sldId="350"/>
            <ac:spMk id="7" creationId="{00000000-0000-0000-0000-000000000000}"/>
          </ac:spMkLst>
        </pc:spChg>
      </pc:sldChg>
      <pc:sldChg chg="del">
        <pc:chgData name="Opher Donchin" userId="37446733-118c-46f6-b903-027425f2ef02" providerId="ADAL" clId="{0B538FC1-B614-46D4-9EB5-0665EFE5E831}" dt="2022-11-02T06:21:25.422" v="41" actId="47"/>
        <pc:sldMkLst>
          <pc:docMk/>
          <pc:sldMk cId="3631602135" sldId="351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346146341" sldId="353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808207603" sldId="355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306543384" sldId="356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058855392" sldId="358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621711461" sldId="361"/>
        </pc:sldMkLst>
      </pc:sldChg>
      <pc:sldChg chg="add del">
        <pc:chgData name="Opher Donchin" userId="37446733-118c-46f6-b903-027425f2ef02" providerId="ADAL" clId="{0B538FC1-B614-46D4-9EB5-0665EFE5E831}" dt="2022-11-02T08:21:07.787" v="3163" actId="47"/>
        <pc:sldMkLst>
          <pc:docMk/>
          <pc:sldMk cId="2797199678" sldId="362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4080450889" sldId="365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541418044" sldId="366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026307297" sldId="367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394342171" sldId="368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589219452" sldId="368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3163314980" sldId="369"/>
        </pc:sldMkLst>
      </pc:sldChg>
      <pc:sldChg chg="add">
        <pc:chgData name="Opher Donchin" userId="37446733-118c-46f6-b903-027425f2ef02" providerId="ADAL" clId="{0B538FC1-B614-46D4-9EB5-0665EFE5E831}" dt="2022-11-02T08:19:30.425" v="3160"/>
        <pc:sldMkLst>
          <pc:docMk/>
          <pc:sldMk cId="1721791231" sldId="371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696663107" sldId="371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700961809" sldId="375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510096092" sldId="379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005846208" sldId="380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110930895" sldId="382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585708455" sldId="383"/>
        </pc:sldMkLst>
      </pc:sldChg>
      <pc:sldChg chg="del">
        <pc:chgData name="Opher Donchin" userId="37446733-118c-46f6-b903-027425f2ef02" providerId="ADAL" clId="{0B538FC1-B614-46D4-9EB5-0665EFE5E831}" dt="2022-11-02T06:24:04.335" v="42" actId="47"/>
        <pc:sldMkLst>
          <pc:docMk/>
          <pc:sldMk cId="2357196804" sldId="385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218072524" sldId="386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93597918" sldId="387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044887350" sldId="388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1210280166" sldId="389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047703149" sldId="390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827659474" sldId="391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3085673876" sldId="392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167260331" sldId="393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354191075" sldId="394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621893342" sldId="395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4147080124" sldId="396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602121337" sldId="398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4058453484" sldId="399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188670918" sldId="400"/>
        </pc:sldMkLst>
      </pc:sldChg>
      <pc:sldChg chg="del">
        <pc:chgData name="Opher Donchin" userId="37446733-118c-46f6-b903-027425f2ef02" providerId="ADAL" clId="{0B538FC1-B614-46D4-9EB5-0665EFE5E831}" dt="2022-11-02T07:05:32.719" v="1948" actId="47"/>
        <pc:sldMkLst>
          <pc:docMk/>
          <pc:sldMk cId="2871487625" sldId="401"/>
        </pc:sldMkLst>
      </pc:sldChg>
      <pc:sldChg chg="addSp delSp modSp new mod">
        <pc:chgData name="Opher Donchin" userId="37446733-118c-46f6-b903-027425f2ef02" providerId="ADAL" clId="{0B538FC1-B614-46D4-9EB5-0665EFE5E831}" dt="2022-11-02T06:34:19.785" v="137" actId="478"/>
        <pc:sldMkLst>
          <pc:docMk/>
          <pc:sldMk cId="3991497651" sldId="402"/>
        </pc:sldMkLst>
        <pc:spChg chg="mod">
          <ac:chgData name="Opher Donchin" userId="37446733-118c-46f6-b903-027425f2ef02" providerId="ADAL" clId="{0B538FC1-B614-46D4-9EB5-0665EFE5E831}" dt="2022-11-02T06:24:53.374" v="79" actId="20577"/>
          <ac:spMkLst>
            <pc:docMk/>
            <pc:sldMk cId="3991497651" sldId="402"/>
            <ac:spMk id="2" creationId="{A8A970B7-4816-86EA-DEDA-5B8D8B450BBB}"/>
          </ac:spMkLst>
        </pc:spChg>
        <pc:spChg chg="mod">
          <ac:chgData name="Opher Donchin" userId="37446733-118c-46f6-b903-027425f2ef02" providerId="ADAL" clId="{0B538FC1-B614-46D4-9EB5-0665EFE5E831}" dt="2022-11-02T06:26:09.004" v="127" actId="14100"/>
          <ac:spMkLst>
            <pc:docMk/>
            <pc:sldMk cId="3991497651" sldId="402"/>
            <ac:spMk id="3" creationId="{9FFBF269-403D-7047-305C-9117D42FA225}"/>
          </ac:spMkLst>
        </pc:spChg>
        <pc:spChg chg="mod">
          <ac:chgData name="Opher Donchin" userId="37446733-118c-46f6-b903-027425f2ef02" providerId="ADAL" clId="{0B538FC1-B614-46D4-9EB5-0665EFE5E831}" dt="2022-11-02T06:34:03.468" v="132" actId="14100"/>
          <ac:spMkLst>
            <pc:docMk/>
            <pc:sldMk cId="3991497651" sldId="402"/>
            <ac:spMk id="4" creationId="{7AED4235-5853-EF12-8D3C-374010D0023E}"/>
          </ac:spMkLst>
        </pc:spChg>
        <pc:picChg chg="add mod">
          <ac:chgData name="Opher Donchin" userId="37446733-118c-46f6-b903-027425f2ef02" providerId="ADAL" clId="{0B538FC1-B614-46D4-9EB5-0665EFE5E831}" dt="2022-11-02T06:26:22.008" v="131" actId="1076"/>
          <ac:picMkLst>
            <pc:docMk/>
            <pc:sldMk cId="3991497651" sldId="402"/>
            <ac:picMk id="5" creationId="{ABE110EA-67DE-3909-4E97-335CD09461D3}"/>
          </ac:picMkLst>
        </pc:picChg>
        <pc:picChg chg="add mod">
          <ac:chgData name="Opher Donchin" userId="37446733-118c-46f6-b903-027425f2ef02" providerId="ADAL" clId="{0B538FC1-B614-46D4-9EB5-0665EFE5E831}" dt="2022-11-02T06:34:10.062" v="135" actId="14100"/>
          <ac:picMkLst>
            <pc:docMk/>
            <pc:sldMk cId="3991497651" sldId="402"/>
            <ac:picMk id="6" creationId="{988A4D1C-0590-933A-D6C5-17DAC0D607F6}"/>
          </ac:picMkLst>
        </pc:picChg>
        <pc:picChg chg="add del">
          <ac:chgData name="Opher Donchin" userId="37446733-118c-46f6-b903-027425f2ef02" providerId="ADAL" clId="{0B538FC1-B614-46D4-9EB5-0665EFE5E831}" dt="2022-11-02T06:34:19.785" v="137" actId="478"/>
          <ac:picMkLst>
            <pc:docMk/>
            <pc:sldMk cId="3991497651" sldId="402"/>
            <ac:picMk id="7" creationId="{B1D47542-8E40-924F-6052-D7DD293022E9}"/>
          </ac:picMkLst>
        </pc:picChg>
      </pc:sldChg>
      <pc:sldChg chg="delSp modSp add mod">
        <pc:chgData name="Opher Donchin" userId="37446733-118c-46f6-b903-027425f2ef02" providerId="ADAL" clId="{0B538FC1-B614-46D4-9EB5-0665EFE5E831}" dt="2022-11-02T06:40:05.701" v="681" actId="20577"/>
        <pc:sldMkLst>
          <pc:docMk/>
          <pc:sldMk cId="2365203272" sldId="403"/>
        </pc:sldMkLst>
        <pc:spChg chg="mod">
          <ac:chgData name="Opher Donchin" userId="37446733-118c-46f6-b903-027425f2ef02" providerId="ADAL" clId="{0B538FC1-B614-46D4-9EB5-0665EFE5E831}" dt="2022-11-02T06:38:23.005" v="385" actId="20577"/>
          <ac:spMkLst>
            <pc:docMk/>
            <pc:sldMk cId="2365203272" sldId="403"/>
            <ac:spMk id="3" creationId="{9FFBF269-403D-7047-305C-9117D42FA225}"/>
          </ac:spMkLst>
        </pc:spChg>
        <pc:spChg chg="mod">
          <ac:chgData name="Opher Donchin" userId="37446733-118c-46f6-b903-027425f2ef02" providerId="ADAL" clId="{0B538FC1-B614-46D4-9EB5-0665EFE5E831}" dt="2022-11-02T06:40:05.701" v="681" actId="20577"/>
          <ac:spMkLst>
            <pc:docMk/>
            <pc:sldMk cId="2365203272" sldId="403"/>
            <ac:spMk id="4" creationId="{7AED4235-5853-EF12-8D3C-374010D0023E}"/>
          </ac:spMkLst>
        </pc:spChg>
        <pc:picChg chg="del">
          <ac:chgData name="Opher Donchin" userId="37446733-118c-46f6-b903-027425f2ef02" providerId="ADAL" clId="{0B538FC1-B614-46D4-9EB5-0665EFE5E831}" dt="2022-11-02T06:34:26.356" v="139" actId="478"/>
          <ac:picMkLst>
            <pc:docMk/>
            <pc:sldMk cId="2365203272" sldId="403"/>
            <ac:picMk id="5" creationId="{ABE110EA-67DE-3909-4E97-335CD09461D3}"/>
          </ac:picMkLst>
        </pc:picChg>
        <pc:picChg chg="del">
          <ac:chgData name="Opher Donchin" userId="37446733-118c-46f6-b903-027425f2ef02" providerId="ADAL" clId="{0B538FC1-B614-46D4-9EB5-0665EFE5E831}" dt="2022-11-02T06:34:27.914" v="140" actId="478"/>
          <ac:picMkLst>
            <pc:docMk/>
            <pc:sldMk cId="2365203272" sldId="403"/>
            <ac:picMk id="6" creationId="{988A4D1C-0590-933A-D6C5-17DAC0D607F6}"/>
          </ac:picMkLst>
        </pc:picChg>
      </pc:sldChg>
      <pc:sldChg chg="addSp modSp new mod ord">
        <pc:chgData name="Opher Donchin" userId="37446733-118c-46f6-b903-027425f2ef02" providerId="ADAL" clId="{0B538FC1-B614-46D4-9EB5-0665EFE5E831}" dt="2022-11-02T06:52:40.464" v="1029"/>
        <pc:sldMkLst>
          <pc:docMk/>
          <pc:sldMk cId="1532819367" sldId="404"/>
        </pc:sldMkLst>
        <pc:spChg chg="mod">
          <ac:chgData name="Opher Donchin" userId="37446733-118c-46f6-b903-027425f2ef02" providerId="ADAL" clId="{0B538FC1-B614-46D4-9EB5-0665EFE5E831}" dt="2022-11-02T06:42:12.052" v="701" actId="20577"/>
          <ac:spMkLst>
            <pc:docMk/>
            <pc:sldMk cId="1532819367" sldId="404"/>
            <ac:spMk id="2" creationId="{762741C8-36B0-DD76-BBF1-B9A39ABE43CF}"/>
          </ac:spMkLst>
        </pc:spChg>
        <pc:spChg chg="mod">
          <ac:chgData name="Opher Donchin" userId="37446733-118c-46f6-b903-027425f2ef02" providerId="ADAL" clId="{0B538FC1-B614-46D4-9EB5-0665EFE5E831}" dt="2022-11-02T06:51:31.477" v="993" actId="14100"/>
          <ac:spMkLst>
            <pc:docMk/>
            <pc:sldMk cId="1532819367" sldId="404"/>
            <ac:spMk id="3" creationId="{B6547235-DF9E-DA49-40A5-643EE5E2A032}"/>
          </ac:spMkLst>
        </pc:spChg>
        <pc:spChg chg="mod">
          <ac:chgData name="Opher Donchin" userId="37446733-118c-46f6-b903-027425f2ef02" providerId="ADAL" clId="{0B538FC1-B614-46D4-9EB5-0665EFE5E831}" dt="2022-11-02T06:51:27.744" v="992" actId="14100"/>
          <ac:spMkLst>
            <pc:docMk/>
            <pc:sldMk cId="1532819367" sldId="404"/>
            <ac:spMk id="4" creationId="{4677D495-91FA-8E05-C269-AD12C156D479}"/>
          </ac:spMkLst>
        </pc:spChg>
        <pc:spChg chg="add mod">
          <ac:chgData name="Opher Donchin" userId="37446733-118c-46f6-b903-027425f2ef02" providerId="ADAL" clId="{0B538FC1-B614-46D4-9EB5-0665EFE5E831}" dt="2022-11-02T06:52:16.434" v="1027" actId="1076"/>
          <ac:spMkLst>
            <pc:docMk/>
            <pc:sldMk cId="1532819367" sldId="404"/>
            <ac:spMk id="5" creationId="{70126776-60B4-00EB-08A6-BD635F6944BE}"/>
          </ac:spMkLst>
        </pc:spChg>
      </pc:sldChg>
      <pc:sldChg chg="addSp delSp modSp new mod ord modClrScheme modAnim chgLayout">
        <pc:chgData name="Opher Donchin" userId="37446733-118c-46f6-b903-027425f2ef02" providerId="ADAL" clId="{0B538FC1-B614-46D4-9EB5-0665EFE5E831}" dt="2022-11-02T08:19:08.238" v="3159"/>
        <pc:sldMkLst>
          <pc:docMk/>
          <pc:sldMk cId="1341887910" sldId="405"/>
        </pc:sldMkLst>
        <pc:spChg chg="del mod ord">
          <ac:chgData name="Opher Donchin" userId="37446733-118c-46f6-b903-027425f2ef02" providerId="ADAL" clId="{0B538FC1-B614-46D4-9EB5-0665EFE5E831}" dt="2022-11-02T06:53:13.268" v="1031" actId="700"/>
          <ac:spMkLst>
            <pc:docMk/>
            <pc:sldMk cId="1341887910" sldId="405"/>
            <ac:spMk id="2" creationId="{3FBB3123-00E3-D83A-AC69-2EBBAEA58E6A}"/>
          </ac:spMkLst>
        </pc:spChg>
        <pc:spChg chg="del mod ord">
          <ac:chgData name="Opher Donchin" userId="37446733-118c-46f6-b903-027425f2ef02" providerId="ADAL" clId="{0B538FC1-B614-46D4-9EB5-0665EFE5E831}" dt="2022-11-02T06:53:13.268" v="1031" actId="700"/>
          <ac:spMkLst>
            <pc:docMk/>
            <pc:sldMk cId="1341887910" sldId="405"/>
            <ac:spMk id="3" creationId="{85801973-885C-7C40-A1F9-53903BB0786D}"/>
          </ac:spMkLst>
        </pc:spChg>
        <pc:spChg chg="del">
          <ac:chgData name="Opher Donchin" userId="37446733-118c-46f6-b903-027425f2ef02" providerId="ADAL" clId="{0B538FC1-B614-46D4-9EB5-0665EFE5E831}" dt="2022-11-02T06:53:13.268" v="1031" actId="700"/>
          <ac:spMkLst>
            <pc:docMk/>
            <pc:sldMk cId="1341887910" sldId="405"/>
            <ac:spMk id="4" creationId="{4FDBFC33-6FC4-DAD7-BC0A-7E56925362FA}"/>
          </ac:spMkLst>
        </pc:spChg>
        <pc:spChg chg="add mod ord">
          <ac:chgData name="Opher Donchin" userId="37446733-118c-46f6-b903-027425f2ef02" providerId="ADAL" clId="{0B538FC1-B614-46D4-9EB5-0665EFE5E831}" dt="2022-11-02T07:02:32.974" v="1919" actId="700"/>
          <ac:spMkLst>
            <pc:docMk/>
            <pc:sldMk cId="1341887910" sldId="405"/>
            <ac:spMk id="5" creationId="{E60523FF-A362-8179-2220-0C3761E51F76}"/>
          </ac:spMkLst>
        </pc:spChg>
        <pc:spChg chg="add mod ord">
          <ac:chgData name="Opher Donchin" userId="37446733-118c-46f6-b903-027425f2ef02" providerId="ADAL" clId="{0B538FC1-B614-46D4-9EB5-0665EFE5E831}" dt="2022-11-02T07:03:28.885" v="1938" actId="12"/>
          <ac:spMkLst>
            <pc:docMk/>
            <pc:sldMk cId="1341887910" sldId="405"/>
            <ac:spMk id="6" creationId="{AF50CEE9-BEF5-5172-9073-A4558FAEBC84}"/>
          </ac:spMkLst>
        </pc:spChg>
        <pc:spChg chg="add del mod ord">
          <ac:chgData name="Opher Donchin" userId="37446733-118c-46f6-b903-027425f2ef02" providerId="ADAL" clId="{0B538FC1-B614-46D4-9EB5-0665EFE5E831}" dt="2022-11-02T07:02:40.022" v="1922" actId="478"/>
          <ac:spMkLst>
            <pc:docMk/>
            <pc:sldMk cId="1341887910" sldId="405"/>
            <ac:spMk id="7" creationId="{713B04B8-70A1-7A71-B279-796B5758706F}"/>
          </ac:spMkLst>
        </pc:spChg>
        <pc:spChg chg="add del mod ord">
          <ac:chgData name="Opher Donchin" userId="37446733-118c-46f6-b903-027425f2ef02" providerId="ADAL" clId="{0B538FC1-B614-46D4-9EB5-0665EFE5E831}" dt="2022-11-02T07:02:43.546" v="1923" actId="478"/>
          <ac:spMkLst>
            <pc:docMk/>
            <pc:sldMk cId="1341887910" sldId="405"/>
            <ac:spMk id="8" creationId="{6D825EFF-07A5-9BFD-8762-EF1E99AFBB03}"/>
          </ac:spMkLst>
        </pc:spChg>
        <pc:spChg chg="add mod ord">
          <ac:chgData name="Opher Donchin" userId="37446733-118c-46f6-b903-027425f2ef02" providerId="ADAL" clId="{0B538FC1-B614-46D4-9EB5-0665EFE5E831}" dt="2022-11-02T07:04:34.028" v="1947" actId="20577"/>
          <ac:spMkLst>
            <pc:docMk/>
            <pc:sldMk cId="1341887910" sldId="405"/>
            <ac:spMk id="9" creationId="{C4A51605-242F-EA3B-6BAA-09867A3998DA}"/>
          </ac:spMkLst>
        </pc:spChg>
      </pc:sldChg>
      <pc:sldChg chg="addSp delSp modSp new del mod modClrScheme modAnim chgLayout">
        <pc:chgData name="Opher Donchin" userId="37446733-118c-46f6-b903-027425f2ef02" providerId="ADAL" clId="{0B538FC1-B614-46D4-9EB5-0665EFE5E831}" dt="2022-11-02T07:22:10.795" v="2724" actId="47"/>
        <pc:sldMkLst>
          <pc:docMk/>
          <pc:sldMk cId="310346229" sldId="406"/>
        </pc:sldMkLst>
        <pc:spChg chg="mod ord">
          <ac:chgData name="Opher Donchin" userId="37446733-118c-46f6-b903-027425f2ef02" providerId="ADAL" clId="{0B538FC1-B614-46D4-9EB5-0665EFE5E831}" dt="2022-11-02T07:11:13.381" v="2303" actId="700"/>
          <ac:spMkLst>
            <pc:docMk/>
            <pc:sldMk cId="310346229" sldId="406"/>
            <ac:spMk id="2" creationId="{3454D47E-C14B-F201-F892-25075163CCB7}"/>
          </ac:spMkLst>
        </pc:spChg>
        <pc:spChg chg="del">
          <ac:chgData name="Opher Donchin" userId="37446733-118c-46f6-b903-027425f2ef02" providerId="ADAL" clId="{0B538FC1-B614-46D4-9EB5-0665EFE5E831}" dt="2022-11-02T07:05:47.936" v="1981" actId="700"/>
          <ac:spMkLst>
            <pc:docMk/>
            <pc:sldMk cId="310346229" sldId="406"/>
            <ac:spMk id="3" creationId="{ABE6ADB3-A336-1844-EB79-3755A9C97E22}"/>
          </ac:spMkLst>
        </pc:spChg>
        <pc:spChg chg="del mod ord">
          <ac:chgData name="Opher Donchin" userId="37446733-118c-46f6-b903-027425f2ef02" providerId="ADAL" clId="{0B538FC1-B614-46D4-9EB5-0665EFE5E831}" dt="2022-11-02T07:05:47.936" v="1981" actId="700"/>
          <ac:spMkLst>
            <pc:docMk/>
            <pc:sldMk cId="310346229" sldId="406"/>
            <ac:spMk id="4" creationId="{26F4B33D-E807-D052-E33C-A508A15113EE}"/>
          </ac:spMkLst>
        </pc:spChg>
        <pc:spChg chg="del">
          <ac:chgData name="Opher Donchin" userId="37446733-118c-46f6-b903-027425f2ef02" providerId="ADAL" clId="{0B538FC1-B614-46D4-9EB5-0665EFE5E831}" dt="2022-11-02T07:05:47.936" v="1981" actId="700"/>
          <ac:spMkLst>
            <pc:docMk/>
            <pc:sldMk cId="310346229" sldId="406"/>
            <ac:spMk id="5" creationId="{7BA31CC9-591E-015D-1BEE-2DA6ECE26F68}"/>
          </ac:spMkLst>
        </pc:spChg>
        <pc:spChg chg="del">
          <ac:chgData name="Opher Donchin" userId="37446733-118c-46f6-b903-027425f2ef02" providerId="ADAL" clId="{0B538FC1-B614-46D4-9EB5-0665EFE5E831}" dt="2022-11-02T07:05:47.936" v="1981" actId="700"/>
          <ac:spMkLst>
            <pc:docMk/>
            <pc:sldMk cId="310346229" sldId="406"/>
            <ac:spMk id="6" creationId="{2F1B92AD-7A57-F314-6AFD-68400E60666A}"/>
          </ac:spMkLst>
        </pc:spChg>
        <pc:spChg chg="add mod ord">
          <ac:chgData name="Opher Donchin" userId="37446733-118c-46f6-b903-027425f2ef02" providerId="ADAL" clId="{0B538FC1-B614-46D4-9EB5-0665EFE5E831}" dt="2022-11-02T07:15:38.882" v="2701" actId="207"/>
          <ac:spMkLst>
            <pc:docMk/>
            <pc:sldMk cId="310346229" sldId="406"/>
            <ac:spMk id="7" creationId="{59629FC5-7273-9474-FA90-AAF6320455F0}"/>
          </ac:spMkLst>
        </pc:spChg>
        <pc:spChg chg="add mod ord">
          <ac:chgData name="Opher Donchin" userId="37446733-118c-46f6-b903-027425f2ef02" providerId="ADAL" clId="{0B538FC1-B614-46D4-9EB5-0665EFE5E831}" dt="2022-11-02T07:11:18.371" v="2308"/>
          <ac:spMkLst>
            <pc:docMk/>
            <pc:sldMk cId="310346229" sldId="406"/>
            <ac:spMk id="8" creationId="{045CBBEC-4CF9-AB44-6309-267245F38172}"/>
          </ac:spMkLst>
        </pc:spChg>
        <pc:spChg chg="add mod ord">
          <ac:chgData name="Opher Donchin" userId="37446733-118c-46f6-b903-027425f2ef02" providerId="ADAL" clId="{0B538FC1-B614-46D4-9EB5-0665EFE5E831}" dt="2022-11-02T07:11:48.109" v="2342" actId="20577"/>
          <ac:spMkLst>
            <pc:docMk/>
            <pc:sldMk cId="310346229" sldId="406"/>
            <ac:spMk id="9" creationId="{6BAA3825-1E08-5D39-7DAB-552E2B844D4D}"/>
          </ac:spMkLst>
        </pc:spChg>
        <pc:spChg chg="add mod ord">
          <ac:chgData name="Opher Donchin" userId="37446733-118c-46f6-b903-027425f2ef02" providerId="ADAL" clId="{0B538FC1-B614-46D4-9EB5-0665EFE5E831}" dt="2022-11-02T07:15:16.188" v="2699" actId="113"/>
          <ac:spMkLst>
            <pc:docMk/>
            <pc:sldMk cId="310346229" sldId="406"/>
            <ac:spMk id="10" creationId="{8BD0B9BA-6192-8D62-5AA8-22CBB34999E8}"/>
          </ac:spMkLst>
        </pc:spChg>
      </pc:sldChg>
      <pc:sldChg chg="modSp add mod">
        <pc:chgData name="Opher Donchin" userId="37446733-118c-46f6-b903-027425f2ef02" providerId="ADAL" clId="{0B538FC1-B614-46D4-9EB5-0665EFE5E831}" dt="2022-11-02T07:22:02.687" v="2723" actId="27636"/>
        <pc:sldMkLst>
          <pc:docMk/>
          <pc:sldMk cId="3525544128" sldId="407"/>
        </pc:sldMkLst>
        <pc:spChg chg="mod">
          <ac:chgData name="Opher Donchin" userId="37446733-118c-46f6-b903-027425f2ef02" providerId="ADAL" clId="{0B538FC1-B614-46D4-9EB5-0665EFE5E831}" dt="2022-11-02T07:22:02.682" v="2722" actId="27636"/>
          <ac:spMkLst>
            <pc:docMk/>
            <pc:sldMk cId="3525544128" sldId="407"/>
            <ac:spMk id="7" creationId="{59629FC5-7273-9474-FA90-AAF6320455F0}"/>
          </ac:spMkLst>
        </pc:spChg>
        <pc:spChg chg="mod">
          <ac:chgData name="Opher Donchin" userId="37446733-118c-46f6-b903-027425f2ef02" providerId="ADAL" clId="{0B538FC1-B614-46D4-9EB5-0665EFE5E831}" dt="2022-11-02T07:21:45.663" v="2717" actId="1076"/>
          <ac:spMkLst>
            <pc:docMk/>
            <pc:sldMk cId="3525544128" sldId="407"/>
            <ac:spMk id="8" creationId="{045CBBEC-4CF9-AB44-6309-267245F38172}"/>
          </ac:spMkLst>
        </pc:spChg>
        <pc:spChg chg="mod">
          <ac:chgData name="Opher Donchin" userId="37446733-118c-46f6-b903-027425f2ef02" providerId="ADAL" clId="{0B538FC1-B614-46D4-9EB5-0665EFE5E831}" dt="2022-11-02T07:21:53.133" v="2719" actId="1076"/>
          <ac:spMkLst>
            <pc:docMk/>
            <pc:sldMk cId="3525544128" sldId="407"/>
            <ac:spMk id="9" creationId="{6BAA3825-1E08-5D39-7DAB-552E2B844D4D}"/>
          </ac:spMkLst>
        </pc:spChg>
        <pc:spChg chg="mod">
          <ac:chgData name="Opher Donchin" userId="37446733-118c-46f6-b903-027425f2ef02" providerId="ADAL" clId="{0B538FC1-B614-46D4-9EB5-0665EFE5E831}" dt="2022-11-02T07:22:02.687" v="2723" actId="27636"/>
          <ac:spMkLst>
            <pc:docMk/>
            <pc:sldMk cId="3525544128" sldId="407"/>
            <ac:spMk id="10" creationId="{8BD0B9BA-6192-8D62-5AA8-22CBB34999E8}"/>
          </ac:spMkLst>
        </pc:spChg>
      </pc:sldChg>
      <pc:sldChg chg="modSp add mod modAnim">
        <pc:chgData name="Opher Donchin" userId="37446733-118c-46f6-b903-027425f2ef02" providerId="ADAL" clId="{0B538FC1-B614-46D4-9EB5-0665EFE5E831}" dt="2022-11-02T07:34:44.648" v="3157"/>
        <pc:sldMkLst>
          <pc:docMk/>
          <pc:sldMk cId="3594369927" sldId="408"/>
        </pc:sldMkLst>
        <pc:spChg chg="mod">
          <ac:chgData name="Opher Donchin" userId="37446733-118c-46f6-b903-027425f2ef02" providerId="ADAL" clId="{0B538FC1-B614-46D4-9EB5-0665EFE5E831}" dt="2022-11-02T07:33:41.783" v="3153" actId="27636"/>
          <ac:spMkLst>
            <pc:docMk/>
            <pc:sldMk cId="3594369927" sldId="408"/>
            <ac:spMk id="7" creationId="{59629FC5-7273-9474-FA90-AAF6320455F0}"/>
          </ac:spMkLst>
        </pc:spChg>
        <pc:spChg chg="mod">
          <ac:chgData name="Opher Donchin" userId="37446733-118c-46f6-b903-027425f2ef02" providerId="ADAL" clId="{0B538FC1-B614-46D4-9EB5-0665EFE5E831}" dt="2022-11-02T07:22:33.938" v="2738" actId="20577"/>
          <ac:spMkLst>
            <pc:docMk/>
            <pc:sldMk cId="3594369927" sldId="408"/>
            <ac:spMk id="8" creationId="{045CBBEC-4CF9-AB44-6309-267245F38172}"/>
          </ac:spMkLst>
        </pc:spChg>
        <pc:spChg chg="mod">
          <ac:chgData name="Opher Donchin" userId="37446733-118c-46f6-b903-027425f2ef02" providerId="ADAL" clId="{0B538FC1-B614-46D4-9EB5-0665EFE5E831}" dt="2022-11-02T07:27:21.403" v="2890" actId="20577"/>
          <ac:spMkLst>
            <pc:docMk/>
            <pc:sldMk cId="3594369927" sldId="408"/>
            <ac:spMk id="9" creationId="{6BAA3825-1E08-5D39-7DAB-552E2B844D4D}"/>
          </ac:spMkLst>
        </pc:spChg>
        <pc:spChg chg="mod">
          <ac:chgData name="Opher Donchin" userId="37446733-118c-46f6-b903-027425f2ef02" providerId="ADAL" clId="{0B538FC1-B614-46D4-9EB5-0665EFE5E831}" dt="2022-11-02T07:33:41.789" v="3154" actId="27636"/>
          <ac:spMkLst>
            <pc:docMk/>
            <pc:sldMk cId="3594369927" sldId="408"/>
            <ac:spMk id="10" creationId="{8BD0B9BA-6192-8D62-5AA8-22CBB34999E8}"/>
          </ac:spMkLst>
        </pc:spChg>
      </pc:sldChg>
      <pc:sldChg chg="add del">
        <pc:chgData name="Opher Donchin" userId="37446733-118c-46f6-b903-027425f2ef02" providerId="ADAL" clId="{0B538FC1-B614-46D4-9EB5-0665EFE5E831}" dt="2022-11-02T08:27:02.083" v="3165" actId="47"/>
        <pc:sldMkLst>
          <pc:docMk/>
          <pc:sldMk cId="1350001899" sldId="409"/>
        </pc:sldMkLst>
      </pc:sldChg>
      <pc:sldChg chg="add del">
        <pc:chgData name="Opher Donchin" userId="37446733-118c-46f6-b903-027425f2ef02" providerId="ADAL" clId="{0B538FC1-B614-46D4-9EB5-0665EFE5E831}" dt="2022-11-02T08:27:02.832" v="3166" actId="47"/>
        <pc:sldMkLst>
          <pc:docMk/>
          <pc:sldMk cId="4287074640" sldId="410"/>
        </pc:sldMkLst>
      </pc:sldChg>
      <pc:sldChg chg="add">
        <pc:chgData name="Opher Donchin" userId="37446733-118c-46f6-b903-027425f2ef02" providerId="ADAL" clId="{0B538FC1-B614-46D4-9EB5-0665EFE5E831}" dt="2022-11-02T08:26:42.710" v="3164"/>
        <pc:sldMkLst>
          <pc:docMk/>
          <pc:sldMk cId="1998260541" sldId="411"/>
        </pc:sldMkLst>
      </pc:sldChg>
      <pc:sldChg chg="modSp add mod">
        <pc:chgData name="Opher Donchin" userId="37446733-118c-46f6-b903-027425f2ef02" providerId="ADAL" clId="{0B538FC1-B614-46D4-9EB5-0665EFE5E831}" dt="2022-11-02T08:32:44.291" v="3226" actId="20577"/>
        <pc:sldMkLst>
          <pc:docMk/>
          <pc:sldMk cId="3364265004" sldId="412"/>
        </pc:sldMkLst>
        <pc:spChg chg="mod">
          <ac:chgData name="Opher Donchin" userId="37446733-118c-46f6-b903-027425f2ef02" providerId="ADAL" clId="{0B538FC1-B614-46D4-9EB5-0665EFE5E831}" dt="2022-11-02T08:32:44.291" v="3226" actId="20577"/>
          <ac:spMkLst>
            <pc:docMk/>
            <pc:sldMk cId="3364265004" sldId="412"/>
            <ac:spMk id="3" creationId="{00000000-0000-0000-0000-000000000000}"/>
          </ac:spMkLst>
        </pc:spChg>
      </pc:sldChg>
      <pc:sldChg chg="add del">
        <pc:chgData name="Opher Donchin" userId="37446733-118c-46f6-b903-027425f2ef02" providerId="ADAL" clId="{0B538FC1-B614-46D4-9EB5-0665EFE5E831}" dt="2022-11-02T08:27:44.812" v="3167" actId="47"/>
        <pc:sldMkLst>
          <pc:docMk/>
          <pc:sldMk cId="4156787315" sldId="412"/>
        </pc:sldMkLst>
      </pc:sldChg>
      <pc:sldChg chg="add del">
        <pc:chgData name="Opher Donchin" userId="37446733-118c-46f6-b903-027425f2ef02" providerId="ADAL" clId="{0B538FC1-B614-46D4-9EB5-0665EFE5E831}" dt="2022-11-02T08:27:45.684" v="3168" actId="47"/>
        <pc:sldMkLst>
          <pc:docMk/>
          <pc:sldMk cId="498725150" sldId="413"/>
        </pc:sldMkLst>
      </pc:sldChg>
      <pc:sldChg chg="modSp add del mod">
        <pc:chgData name="Opher Donchin" userId="37446733-118c-46f6-b903-027425f2ef02" providerId="ADAL" clId="{0B538FC1-B614-46D4-9EB5-0665EFE5E831}" dt="2022-11-02T08:34:28.160" v="3266" actId="47"/>
        <pc:sldMkLst>
          <pc:docMk/>
          <pc:sldMk cId="2462469731" sldId="413"/>
        </pc:sldMkLst>
        <pc:spChg chg="mod">
          <ac:chgData name="Opher Donchin" userId="37446733-118c-46f6-b903-027425f2ef02" providerId="ADAL" clId="{0B538FC1-B614-46D4-9EB5-0665EFE5E831}" dt="2022-11-02T08:30:56.261" v="3213" actId="20577"/>
          <ac:spMkLst>
            <pc:docMk/>
            <pc:sldMk cId="2462469731" sldId="413"/>
            <ac:spMk id="2" creationId="{00000000-0000-0000-0000-000000000000}"/>
          </ac:spMkLst>
        </pc:spChg>
        <pc:graphicFrameChg chg="mod">
          <ac:chgData name="Opher Donchin" userId="37446733-118c-46f6-b903-027425f2ef02" providerId="ADAL" clId="{0B538FC1-B614-46D4-9EB5-0665EFE5E831}" dt="2022-11-02T08:31:01.825" v="3214" actId="1076"/>
          <ac:graphicFrameMkLst>
            <pc:docMk/>
            <pc:sldMk cId="2462469731" sldId="413"/>
            <ac:graphicFrameMk id="7" creationId="{00000000-0000-0000-0000-000000000000}"/>
          </ac:graphicFrameMkLst>
        </pc:graphicFrameChg>
      </pc:sldChg>
      <pc:sldChg chg="add del">
        <pc:chgData name="Opher Donchin" userId="37446733-118c-46f6-b903-027425f2ef02" providerId="ADAL" clId="{0B538FC1-B614-46D4-9EB5-0665EFE5E831}" dt="2022-11-02T08:29:13.342" v="3178" actId="47"/>
        <pc:sldMkLst>
          <pc:docMk/>
          <pc:sldMk cId="1167618901" sldId="414"/>
        </pc:sldMkLst>
      </pc:sldChg>
      <pc:sldChg chg="add del">
        <pc:chgData name="Opher Donchin" userId="37446733-118c-46f6-b903-027425f2ef02" providerId="ADAL" clId="{0B538FC1-B614-46D4-9EB5-0665EFE5E831}" dt="2022-11-02T08:29:14.374" v="3179" actId="47"/>
        <pc:sldMkLst>
          <pc:docMk/>
          <pc:sldMk cId="1985611151" sldId="41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3/11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ymc.io/blog/v4_announcement.html#v4_announcement" TargetMode="Externa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2.wmf"/><Relationship Id="rId21" Type="http://schemas.openxmlformats.org/officeDocument/2006/relationships/image" Target="../media/image30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2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7.wmf"/><Relationship Id="rId3" Type="http://schemas.openxmlformats.org/officeDocument/2006/relationships/image" Target="../media/image34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9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vanced Data Analysis</a:t>
            </a:r>
            <a:br>
              <a:rPr lang="en-US" dirty="0"/>
            </a:br>
            <a:r>
              <a:rPr lang="en-US" dirty="0"/>
              <a:t>367-2-5461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Opher Donchin</a:t>
            </a:r>
            <a:endParaRPr lang="en-GB" sz="5400" dirty="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CMC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alytic solutions not always available?</a:t>
            </a:r>
          </a:p>
          <a:p>
            <a:pPr lvl="1"/>
            <a:r>
              <a:rPr lang="en-US" dirty="0"/>
              <a:t>Must choose a likelihood with a conjugate prior</a:t>
            </a:r>
          </a:p>
          <a:p>
            <a:pPr lvl="1"/>
            <a:r>
              <a:rPr lang="en-US" dirty="0"/>
              <a:t>Must have a conjugate prior that fits</a:t>
            </a:r>
          </a:p>
          <a:p>
            <a:pPr lvl="1"/>
            <a:endParaRPr lang="en-US" dirty="0"/>
          </a:p>
          <a:p>
            <a:r>
              <a:rPr lang="en-US" dirty="0"/>
              <a:t>Grid solution often too limited</a:t>
            </a:r>
          </a:p>
          <a:p>
            <a:pPr lvl="1"/>
            <a:r>
              <a:rPr lang="en-US" dirty="0"/>
              <a:t>Works great for 1 parameter</a:t>
            </a:r>
          </a:p>
          <a:p>
            <a:pPr lvl="1"/>
            <a:r>
              <a:rPr lang="en-US" dirty="0"/>
              <a:t>Becomes quickly untenable for more than 2 or 3 parameters</a:t>
            </a:r>
          </a:p>
          <a:p>
            <a:pPr lvl="1"/>
            <a:endParaRPr lang="en-US" dirty="0"/>
          </a:p>
          <a:p>
            <a:r>
              <a:rPr lang="en-US" dirty="0"/>
              <a:t>We’ll learn it on one parameter, just to make things si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 dirty="0"/>
              <a:t>Sam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 dirty="0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 dirty="0"/>
              <a:t>Sam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 dirty="0"/>
              <a:t>We can sample in order to characterize a distribution</a:t>
            </a:r>
          </a:p>
          <a:p>
            <a:r>
              <a:rPr lang="en-US" dirty="0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 dirty="0"/>
              <a:t>Samp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 dirty="0"/>
              <a:t>We can sample in order to characterize a distribution</a:t>
            </a:r>
          </a:p>
          <a:p>
            <a:r>
              <a:rPr lang="en-US" dirty="0"/>
              <a:t>Larger samples give more accuracy</a:t>
            </a:r>
          </a:p>
          <a:p>
            <a:r>
              <a:rPr lang="en-US" dirty="0"/>
              <a:t>With a sample we can estimate</a:t>
            </a:r>
          </a:p>
          <a:p>
            <a:pPr lvl="1"/>
            <a:r>
              <a:rPr lang="en-US" dirty="0"/>
              <a:t>Mean</a:t>
            </a:r>
          </a:p>
          <a:p>
            <a:pPr lvl="1"/>
            <a:r>
              <a:rPr lang="en-US" dirty="0"/>
              <a:t>Mode</a:t>
            </a:r>
          </a:p>
          <a:p>
            <a:pPr lvl="1"/>
            <a:r>
              <a:rPr lang="en-US" dirty="0"/>
              <a:t>HDI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27604" y="5477257"/>
          <a:ext cx="2713819" cy="85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7604" y="5477257"/>
                        <a:ext cx="2713819" cy="859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ution of Bayesian Sampling progra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ugs (1989-1996)</a:t>
            </a:r>
          </a:p>
          <a:p>
            <a:pPr lvl="1"/>
            <a:r>
              <a:rPr lang="en-US" dirty="0"/>
              <a:t>Unix / Modula2</a:t>
            </a:r>
          </a:p>
          <a:p>
            <a:pPr lvl="1"/>
            <a:r>
              <a:rPr lang="en-US" dirty="0"/>
              <a:t>Sampling: 3 different samplers</a:t>
            </a:r>
          </a:p>
          <a:p>
            <a:r>
              <a:rPr lang="en-US" dirty="0" err="1"/>
              <a:t>WinBugs</a:t>
            </a:r>
            <a:r>
              <a:rPr lang="en-US" dirty="0"/>
              <a:t> (1996-2008)</a:t>
            </a:r>
          </a:p>
          <a:p>
            <a:pPr lvl="1"/>
            <a:r>
              <a:rPr lang="en-US" dirty="0"/>
              <a:t>Windows / Component Pascal</a:t>
            </a:r>
          </a:p>
          <a:p>
            <a:pPr lvl="1"/>
            <a:r>
              <a:rPr lang="en-US" dirty="0"/>
              <a:t>Geological (2 dimensional) modelling</a:t>
            </a:r>
          </a:p>
          <a:p>
            <a:pPr lvl="1"/>
            <a:r>
              <a:rPr lang="en-US" dirty="0"/>
              <a:t>Doodle</a:t>
            </a:r>
          </a:p>
          <a:p>
            <a:r>
              <a:rPr lang="en-US" dirty="0" err="1"/>
              <a:t>OpenBugs</a:t>
            </a:r>
            <a:r>
              <a:rPr lang="en-US" dirty="0"/>
              <a:t> (2004- )</a:t>
            </a:r>
          </a:p>
          <a:p>
            <a:pPr lvl="1"/>
            <a:r>
              <a:rPr lang="en-US" dirty="0"/>
              <a:t>Multi-platform</a:t>
            </a:r>
          </a:p>
          <a:p>
            <a:pPr lvl="1"/>
            <a:r>
              <a:rPr lang="en-US" dirty="0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Jags (2007- )</a:t>
            </a:r>
          </a:p>
          <a:p>
            <a:pPr lvl="1"/>
            <a:r>
              <a:rPr lang="en-US" dirty="0"/>
              <a:t>C++</a:t>
            </a:r>
          </a:p>
          <a:p>
            <a:pPr lvl="1"/>
            <a:r>
              <a:rPr lang="en-US" dirty="0"/>
              <a:t>Extensible</a:t>
            </a:r>
          </a:p>
          <a:p>
            <a:r>
              <a:rPr lang="en-US" dirty="0"/>
              <a:t>Stan (2012- )</a:t>
            </a:r>
          </a:p>
          <a:p>
            <a:pPr lvl="1"/>
            <a:r>
              <a:rPr lang="en-US" dirty="0"/>
              <a:t>C++</a:t>
            </a:r>
          </a:p>
          <a:p>
            <a:pPr lvl="1"/>
            <a:r>
              <a:rPr lang="en-US" dirty="0"/>
              <a:t>Compiles the sampler</a:t>
            </a:r>
          </a:p>
          <a:p>
            <a:pPr lvl="1"/>
            <a:r>
              <a:rPr lang="en-US" dirty="0"/>
              <a:t>Gradient-based methods</a:t>
            </a:r>
            <a:endParaRPr lang="en-GB" dirty="0"/>
          </a:p>
          <a:p>
            <a:r>
              <a:rPr lang="en-GB" dirty="0" err="1"/>
              <a:t>PyMC</a:t>
            </a:r>
            <a:r>
              <a:rPr lang="en-GB" dirty="0"/>
              <a:t> and many others</a:t>
            </a:r>
          </a:p>
          <a:p>
            <a:pPr lvl="1"/>
            <a:r>
              <a:rPr lang="en-GB" dirty="0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flavors of PP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 dirty="0"/>
              <a:t>Separate language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 dirty="0"/>
              <a:t>Embedded in the code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flavors of PP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494493"/>
          </a:xfrm>
        </p:spPr>
        <p:txBody>
          <a:bodyPr/>
          <a:lstStyle/>
          <a:p>
            <a:r>
              <a:rPr lang="en-US" dirty="0"/>
              <a:t>Separate language</a:t>
            </a:r>
          </a:p>
          <a:p>
            <a:pPr lvl="1"/>
            <a:r>
              <a:rPr lang="en-US" dirty="0"/>
              <a:t>Separate model building</a:t>
            </a:r>
          </a:p>
          <a:p>
            <a:pPr lvl="1"/>
            <a:r>
              <a:rPr lang="en-US" dirty="0"/>
              <a:t>Model clarity</a:t>
            </a:r>
          </a:p>
          <a:p>
            <a:pPr lvl="1"/>
            <a:r>
              <a:rPr lang="en-US" dirty="0"/>
              <a:t>Targeted language</a:t>
            </a:r>
          </a:p>
          <a:p>
            <a:pPr lvl="1"/>
            <a:r>
              <a:rPr lang="en-US" dirty="0"/>
              <a:t>Cross platform</a:t>
            </a:r>
          </a:p>
          <a:p>
            <a:pPr lvl="1"/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508375"/>
          </a:xfrm>
        </p:spPr>
        <p:txBody>
          <a:bodyPr/>
          <a:lstStyle/>
          <a:p>
            <a:r>
              <a:rPr lang="en-US" dirty="0"/>
              <a:t>Embedded in the code</a:t>
            </a:r>
          </a:p>
          <a:p>
            <a:pPr lvl="1"/>
            <a:r>
              <a:rPr lang="en-US" dirty="0"/>
              <a:t>Established language</a:t>
            </a:r>
          </a:p>
          <a:p>
            <a:pPr lvl="1"/>
            <a:r>
              <a:rPr lang="en-US" dirty="0"/>
              <a:t>Established user base</a:t>
            </a:r>
          </a:p>
          <a:p>
            <a:pPr lvl="1"/>
            <a:r>
              <a:rPr lang="en-US" dirty="0"/>
              <a:t>Established ecosystem</a:t>
            </a:r>
          </a:p>
          <a:p>
            <a:pPr lvl="1"/>
            <a:r>
              <a:rPr lang="en-US" dirty="0"/>
              <a:t>Potential flexibility</a:t>
            </a:r>
          </a:p>
          <a:p>
            <a:pPr lvl="2"/>
            <a:r>
              <a:rPr lang="en-US" dirty="0"/>
              <a:t>Extensibility</a:t>
            </a:r>
          </a:p>
          <a:p>
            <a:pPr lvl="2"/>
            <a:r>
              <a:rPr lang="en-US" dirty="0"/>
              <a:t>Use of language features</a:t>
            </a:r>
          </a:p>
        </p:txBody>
      </p:sp>
    </p:spTree>
    <p:extLst>
      <p:ext uri="{BB962C8B-B14F-4D97-AF65-F5344CB8AC3E}">
        <p14:creationId xmlns:p14="http://schemas.microsoft.com/office/powerpoint/2010/main" val="2365203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741C8-36B0-DD76-BBF1-B9A39ABE4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e of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547235-DF9E-DA49-40A5-643EE5E2A0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1692016"/>
          </a:xfrm>
        </p:spPr>
        <p:txBody>
          <a:bodyPr/>
          <a:lstStyle/>
          <a:p>
            <a:r>
              <a:rPr lang="en-US" dirty="0"/>
              <a:t>PyMC3</a:t>
            </a:r>
          </a:p>
          <a:p>
            <a:pPr lvl="1"/>
            <a:r>
              <a:rPr lang="en-US" dirty="0"/>
              <a:t>First release 2015</a:t>
            </a:r>
          </a:p>
          <a:p>
            <a:pPr lvl="1"/>
            <a:r>
              <a:rPr lang="en-US" dirty="0"/>
              <a:t>Gradient based sampling</a:t>
            </a:r>
          </a:p>
          <a:p>
            <a:pPr lvl="2"/>
            <a:r>
              <a:rPr lang="en-US" b="1" dirty="0"/>
              <a:t>Theano</a:t>
            </a:r>
            <a:r>
              <a:rPr lang="en-US" dirty="0"/>
              <a:t> back end for sampling</a:t>
            </a:r>
          </a:p>
          <a:p>
            <a:pPr lvl="1"/>
            <a:endParaRPr lang="en-IL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77D495-91FA-8E05-C269-AD12C156D4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2800163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(v5)</a:t>
            </a:r>
          </a:p>
          <a:p>
            <a:pPr lvl="1"/>
            <a:r>
              <a:rPr lang="en-US" dirty="0"/>
              <a:t>Released Dec 2022</a:t>
            </a:r>
          </a:p>
          <a:p>
            <a:pPr lvl="1"/>
            <a:r>
              <a:rPr lang="en-US" dirty="0"/>
              <a:t>Current release 5.10.3</a:t>
            </a:r>
          </a:p>
          <a:p>
            <a:pPr lvl="1"/>
            <a:r>
              <a:rPr lang="en-US" dirty="0" err="1"/>
              <a:t>Colab</a:t>
            </a:r>
            <a:r>
              <a:rPr lang="en-US" dirty="0"/>
              <a:t> installed 5.7.2</a:t>
            </a:r>
          </a:p>
          <a:p>
            <a:pPr lvl="1"/>
            <a:r>
              <a:rPr lang="en-US" b="1" dirty="0" err="1"/>
              <a:t>PyTensor</a:t>
            </a:r>
            <a:r>
              <a:rPr lang="en-US" dirty="0"/>
              <a:t> backen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126776-60B4-00EB-08A6-BD635F6944BE}"/>
              </a:ext>
            </a:extLst>
          </p:cNvPr>
          <p:cNvSpPr txBox="1"/>
          <p:nvPr/>
        </p:nvSpPr>
        <p:spPr>
          <a:xfrm>
            <a:off x="1724517" y="5538768"/>
            <a:ext cx="77298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lease announcement:</a:t>
            </a:r>
          </a:p>
          <a:p>
            <a:r>
              <a:rPr lang="en-US" sz="2800" dirty="0">
                <a:hlinkClick r:id="rId2"/>
              </a:rPr>
              <a:t>https://www.pymc.io/blog/v4_announcement.html</a:t>
            </a:r>
            <a:endParaRPr lang="en-IL" sz="28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F52793A-F5A1-13F9-8486-70C23918D13A}"/>
              </a:ext>
            </a:extLst>
          </p:cNvPr>
          <p:cNvSpPr txBox="1">
            <a:spLocks/>
          </p:cNvSpPr>
          <p:nvPr/>
        </p:nvSpPr>
        <p:spPr>
          <a:xfrm>
            <a:off x="838200" y="3422391"/>
            <a:ext cx="5181600" cy="16920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PyMC</a:t>
            </a:r>
            <a:r>
              <a:rPr lang="en-US" dirty="0"/>
              <a:t> (v4)</a:t>
            </a:r>
          </a:p>
          <a:p>
            <a:pPr lvl="1"/>
            <a:r>
              <a:rPr lang="en-US" dirty="0"/>
              <a:t>Released June 2022</a:t>
            </a:r>
          </a:p>
          <a:p>
            <a:pPr lvl="1"/>
            <a:r>
              <a:rPr lang="en-US" b="1" dirty="0" err="1"/>
              <a:t>aesara</a:t>
            </a:r>
            <a:r>
              <a:rPr lang="en-US" b="1" dirty="0"/>
              <a:t> </a:t>
            </a:r>
            <a:r>
              <a:rPr lang="en-US" dirty="0"/>
              <a:t>backend</a:t>
            </a:r>
          </a:p>
          <a:p>
            <a:pPr lvl="1"/>
            <a:r>
              <a:rPr lang="en-US" dirty="0"/>
              <a:t>Change in syntax</a:t>
            </a:r>
          </a:p>
          <a:p>
            <a:pPr lvl="1"/>
            <a:endParaRPr lang="en-IL" b="1" dirty="0"/>
          </a:p>
        </p:txBody>
      </p:sp>
    </p:spTree>
    <p:extLst>
      <p:ext uri="{BB962C8B-B14F-4D97-AF65-F5344CB8AC3E}">
        <p14:creationId xmlns:p14="http://schemas.microsoft.com/office/powerpoint/2010/main" val="15328193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Arviz</a:t>
            </a:r>
            <a:endParaRPr lang="en-US" dirty="0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559835" y="1441118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Preliz</a:t>
            </a:r>
            <a:endParaRPr lang="en-US" dirty="0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392363" y="2176133"/>
            <a:ext cx="798229" cy="914402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2FAE5-4128-46F2-4F61-7F13C8031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Micro breaks: the importance of taking ...">
            <a:extLst>
              <a:ext uri="{FF2B5EF4-FFF2-40B4-BE49-F238E27FC236}">
                <a16:creationId xmlns:a16="http://schemas.microsoft.com/office/drawing/2014/main" id="{5F1244EF-B0D5-A2B0-47B1-A5A330A25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2557463"/>
            <a:ext cx="3195566" cy="212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7386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60523FF-A362-8179-2220-0C3761E51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uline</a:t>
            </a:r>
            <a:r>
              <a:rPr lang="en-US" dirty="0"/>
              <a:t> of the reading (BAP Chapter 2)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0CEE9-BEF5-5172-9073-A4558FAEBC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362635"/>
            <a:ext cx="4781083" cy="4827028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000" dirty="0"/>
              <a:t>A </a:t>
            </a:r>
            <a:r>
              <a:rPr lang="en-US" sz="2000" dirty="0" err="1"/>
              <a:t>PyMC</a:t>
            </a:r>
            <a:r>
              <a:rPr lang="en-US" sz="2000" dirty="0"/>
              <a:t> model</a:t>
            </a:r>
          </a:p>
          <a:p>
            <a:pPr lvl="1"/>
            <a:r>
              <a:rPr lang="en-US" sz="1800" dirty="0"/>
              <a:t>Writing a beta binomial model in </a:t>
            </a:r>
            <a:r>
              <a:rPr lang="en-US" sz="1800" dirty="0" err="1"/>
              <a:t>PyMC</a:t>
            </a:r>
            <a:endParaRPr lang="en-US" sz="1800" dirty="0"/>
          </a:p>
          <a:p>
            <a:pPr lvl="1"/>
            <a:r>
              <a:rPr lang="en-US" sz="1800" dirty="0"/>
              <a:t>Sampling from the model in </a:t>
            </a:r>
            <a:r>
              <a:rPr lang="en-US" sz="1800" dirty="0" err="1"/>
              <a:t>PyMC</a:t>
            </a: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2000" dirty="0"/>
              <a:t>The posterior</a:t>
            </a:r>
          </a:p>
          <a:p>
            <a:pPr lvl="1"/>
            <a:r>
              <a:rPr lang="en-US" sz="1800" dirty="0"/>
              <a:t>The posterior</a:t>
            </a:r>
          </a:p>
          <a:p>
            <a:pPr lvl="1"/>
            <a:r>
              <a:rPr lang="en-US" sz="1800" dirty="0"/>
              <a:t>The HDI</a:t>
            </a:r>
          </a:p>
          <a:p>
            <a:pPr lvl="1"/>
            <a:r>
              <a:rPr lang="en-US" sz="1800" dirty="0"/>
              <a:t>The ROPE</a:t>
            </a:r>
          </a:p>
          <a:p>
            <a:pPr lvl="1"/>
            <a:r>
              <a:rPr lang="en-US" sz="1800" dirty="0"/>
              <a:t>Loss fun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/>
              <a:t>A Gaussian model</a:t>
            </a:r>
          </a:p>
          <a:p>
            <a:pPr lvl="1"/>
            <a:r>
              <a:rPr lang="en-US" sz="1800" dirty="0"/>
              <a:t>The model</a:t>
            </a:r>
          </a:p>
          <a:p>
            <a:pPr lvl="1"/>
            <a:r>
              <a:rPr lang="en-US" sz="1800" dirty="0"/>
              <a:t>Multi-dimensional posteriors</a:t>
            </a:r>
          </a:p>
          <a:p>
            <a:pPr lvl="1"/>
            <a:r>
              <a:rPr lang="en-US" sz="1800" dirty="0"/>
              <a:t>Posterior predictive distribution</a:t>
            </a:r>
          </a:p>
          <a:p>
            <a:pPr lvl="1"/>
            <a:r>
              <a:rPr lang="en-US" sz="1800" dirty="0"/>
              <a:t>Student’s t likelihood model</a:t>
            </a:r>
          </a:p>
          <a:p>
            <a:pPr lvl="1"/>
            <a:endParaRPr lang="en-IL" sz="1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4A51605-242F-EA3B-6BAA-09867A3998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660776" y="1362635"/>
            <a:ext cx="4694612" cy="482702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sz="2000" dirty="0" err="1"/>
              <a:t>InferenceData</a:t>
            </a:r>
            <a:r>
              <a:rPr lang="en-US" sz="2000" dirty="0"/>
              <a:t> objects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000" dirty="0"/>
              <a:t>Comparison between groups</a:t>
            </a:r>
          </a:p>
          <a:p>
            <a:pPr lvl="1"/>
            <a:r>
              <a:rPr lang="en-US" sz="1800" dirty="0"/>
              <a:t>ANOVA-type model</a:t>
            </a:r>
          </a:p>
          <a:p>
            <a:pPr lvl="1"/>
            <a:r>
              <a:rPr lang="en-US" sz="1800" dirty="0"/>
              <a:t>Computations on the posterior</a:t>
            </a:r>
            <a:endParaRPr lang="en-US" sz="2000" dirty="0"/>
          </a:p>
          <a:p>
            <a:pPr marL="0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4188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B8CD498-E127-4B58-636D-6E4088374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uassians</a:t>
            </a:r>
            <a:r>
              <a:rPr lang="en-US" dirty="0"/>
              <a:t> and </a:t>
            </a:r>
            <a:r>
              <a:rPr lang="en-US" dirty="0" err="1"/>
              <a:t>Guassian</a:t>
            </a:r>
            <a:r>
              <a:rPr lang="en-US" dirty="0"/>
              <a:t> prio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1929F6-3DEF-10F9-CE86-C1248F7052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28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6EA06C-0F4F-5BFD-1473-D405965BA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assians</a:t>
            </a:r>
            <a:r>
              <a:rPr lang="en-US" dirty="0"/>
              <a:t> are multi-parame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47D6AC-819F-F2FA-7D38-8E375A85F2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2009" y="2251024"/>
            <a:ext cx="3889364" cy="3911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10BEC9-9C3C-BF39-4020-1E25FE0D2995}"/>
                  </a:ext>
                </a:extLst>
              </p:cNvPr>
              <p:cNvSpPr txBox="1"/>
              <p:nvPr/>
            </p:nvSpPr>
            <p:spPr>
              <a:xfrm>
                <a:off x="7513163" y="2251024"/>
                <a:ext cx="397811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ote how this assumes tha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400" dirty="0"/>
                  <a:t> are </a:t>
                </a:r>
                <a:r>
                  <a:rPr lang="en-US" sz="2400" i="1" dirty="0"/>
                  <a:t>a priori </a:t>
                </a:r>
                <a:r>
                  <a:rPr lang="en-US" sz="2400" dirty="0"/>
                  <a:t>independent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410BEC9-9C3C-BF39-4020-1E25FE0D2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3163" y="2251024"/>
                <a:ext cx="3978111" cy="1200329"/>
              </a:xfrm>
              <a:prstGeom prst="rect">
                <a:avLst/>
              </a:prstGeom>
              <a:blipFill>
                <a:blip r:embed="rId3"/>
                <a:stretch>
                  <a:fillRect l="-229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88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ly distribut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02245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9150" y="2974975"/>
          <a:ext cx="34972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42720" progId="Equation.DSMT4">
                  <p:embed/>
                </p:oleObj>
              </mc:Choice>
              <mc:Fallback>
                <p:oleObj name="Equation" r:id="rId2" imgW="1130040" imgH="342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2974975"/>
                        <a:ext cx="3497263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6" name="Picture 4" descr="http://news.mit.edu/sites/mit.edu.newsoffice/files/images/2012/20120208160239-1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272" y="3009239"/>
            <a:ext cx="4996604" cy="349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197" y="4384118"/>
          <a:ext cx="20034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330120" progId="Equation.DSMT4">
                  <p:embed/>
                </p:oleObj>
              </mc:Choice>
              <mc:Fallback>
                <p:oleObj name="Equation" r:id="rId5" imgW="64764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3197" y="4384118"/>
                        <a:ext cx="20034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085" y="5815725"/>
          <a:ext cx="1947862" cy="73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91960" progId="Equation.DSMT4">
                  <p:embed/>
                </p:oleObj>
              </mc:Choice>
              <mc:Fallback>
                <p:oleObj name="Equation" r:id="rId7" imgW="77436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085" y="5815725"/>
                        <a:ext cx="1947862" cy="73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54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5"/>
                <a:ext cx="5181600" cy="125532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Given one data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/>
              </a:p>
              <a:p>
                <a:r>
                  <a:rPr lang="en-US" dirty="0"/>
                  <a:t>Known data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b="0" dirty="0"/>
              </a:p>
              <a:p>
                <a:r>
                  <a:rPr lang="en-US" dirty="0"/>
                  <a:t>Unknown data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5"/>
                <a:ext cx="5181600" cy="1255326"/>
              </a:xfrm>
              <a:blipFill rotWithShape="0">
                <a:blip r:embed="rId3"/>
                <a:stretch>
                  <a:fillRect l="-1882" t="-12136" b="-10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1825625"/>
                <a:ext cx="5181600" cy="1502461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Normal prior</a:t>
                </a:r>
              </a:p>
              <a:p>
                <a:r>
                  <a:rPr lang="en-US" dirty="0"/>
                  <a:t>Known me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/>
                  <a:t>, and varia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1825625"/>
                <a:ext cx="5181600" cy="1502461"/>
              </a:xfrm>
              <a:blipFill rotWithShape="0">
                <a:blip r:embed="rId4"/>
                <a:stretch>
                  <a:fillRect l="-1882" t="-10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898" y="3384550"/>
          <a:ext cx="3344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898" y="3384550"/>
                        <a:ext cx="3344863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52976" y="3305175"/>
          <a:ext cx="326231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2976" y="3305175"/>
                        <a:ext cx="3262312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27313" y="5189538"/>
          <a:ext cx="62023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313" y="5189538"/>
                        <a:ext cx="62023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07300" y="365125"/>
          <a:ext cx="11557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330120" progId="Equation.DSMT4">
                  <p:embed/>
                </p:oleObj>
              </mc:Choice>
              <mc:Fallback>
                <p:oleObj name="Equation" r:id="rId11" imgW="36828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7300" y="365125"/>
                        <a:ext cx="11557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376627" y="378717"/>
          <a:ext cx="11557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330120" progId="Equation.DSMT4">
                  <p:embed/>
                </p:oleObj>
              </mc:Choice>
              <mc:Fallback>
                <p:oleObj name="Equation" r:id="rId13" imgW="368280" imgH="330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6627" y="378717"/>
                        <a:ext cx="11557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44036" y="3624263"/>
          <a:ext cx="2346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317160" progId="Equation.DSMT4">
                  <p:embed/>
                </p:oleObj>
              </mc:Choice>
              <mc:Fallback>
                <p:oleObj name="Equation" r:id="rId15" imgW="74916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4036" y="3624263"/>
                        <a:ext cx="23463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645650" y="3503613"/>
          <a:ext cx="2546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17160" progId="Equation.DSMT4">
                  <p:embed/>
                </p:oleObj>
              </mc:Choice>
              <mc:Fallback>
                <p:oleObj name="Equation" r:id="rId17" imgW="81252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45650" y="3503613"/>
                        <a:ext cx="2546350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0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erenc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82676" y="2639341"/>
          <a:ext cx="28654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2676" y="2639341"/>
                        <a:ext cx="286543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4569" y="3850899"/>
          <a:ext cx="39671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569" y="3850899"/>
                        <a:ext cx="396716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75226" y="5062456"/>
          <a:ext cx="31035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226" y="5062456"/>
                        <a:ext cx="310356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637381" y="426406"/>
          <a:ext cx="32210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91960" progId="Equation.DSMT4">
                  <p:embed/>
                </p:oleObj>
              </mc:Choice>
              <mc:Fallback>
                <p:oleObj name="Equation" r:id="rId8" imgW="1041120" imgH="291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7381" y="426406"/>
                        <a:ext cx="322103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5286375" y="254977"/>
            <a:ext cx="0" cy="64095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828505" y="2659185"/>
          <a:ext cx="44783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317160" progId="Equation.DSMT4">
                  <p:embed/>
                </p:oleObj>
              </mc:Choice>
              <mc:Fallback>
                <p:oleObj name="Equation" r:id="rId10" imgW="144756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28505" y="2659185"/>
                        <a:ext cx="4478338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92788" y="3824288"/>
          <a:ext cx="298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04560" progId="Equation.DSMT4">
                  <p:embed/>
                </p:oleObj>
              </mc:Choice>
              <mc:Fallback>
                <p:oleObj name="Equation" r:id="rId12" imgW="9651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2788" y="3824288"/>
                        <a:ext cx="2986087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61013" y="5218113"/>
          <a:ext cx="230346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1013" y="5218113"/>
                        <a:ext cx="2303462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875713" y="4973638"/>
          <a:ext cx="21701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507960" progId="Equation.DSMT4">
                  <p:embed/>
                </p:oleObj>
              </mc:Choice>
              <mc:Fallback>
                <p:oleObj name="Equation" r:id="rId16" imgW="736560" imgH="507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75713" y="4973638"/>
                        <a:ext cx="21701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5581" y="1537775"/>
          <a:ext cx="4181506" cy="79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06280" imgH="380880" progId="Equation.DSMT4">
                  <p:embed/>
                </p:oleObj>
              </mc:Choice>
              <mc:Fallback>
                <p:oleObj name="Equation" r:id="rId18" imgW="2006280" imgH="380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581" y="1537775"/>
                        <a:ext cx="4181506" cy="79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828505" y="1544684"/>
          <a:ext cx="57753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600" imgH="317160" progId="Equation.DSMT4">
                  <p:embed/>
                </p:oleObj>
              </mc:Choice>
              <mc:Fallback>
                <p:oleObj name="Equation" r:id="rId20" imgW="186660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28505" y="1544684"/>
                        <a:ext cx="577532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1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5"/>
                <a:ext cx="5181600" cy="12553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data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Known data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den>
                        </m:f>
                      </m:e>
                    </m:box>
                  </m:oMath>
                </a14:m>
                <a:endParaRPr lang="en-US" b="0" dirty="0"/>
              </a:p>
              <a:p>
                <a:r>
                  <a:rPr lang="en-US" dirty="0"/>
                  <a:t>Unknown data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5"/>
                <a:ext cx="5181600" cy="1255326"/>
              </a:xfrm>
              <a:blipFill rotWithShape="0">
                <a:blip r:embed="rId3"/>
                <a:stretch>
                  <a:fillRect l="-1647" t="-11165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172200" y="1825625"/>
                <a:ext cx="5649686" cy="150246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Normal prior</a:t>
                </a:r>
              </a:p>
              <a:p>
                <a:r>
                  <a:rPr lang="en-US" dirty="0"/>
                  <a:t>Known me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/>
                  <a:t>, and varian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den>
                        </m:f>
                      </m:e>
                    </m:box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0" y="1825625"/>
                <a:ext cx="5649686" cy="1502461"/>
              </a:xfrm>
              <a:blipFill rotWithShape="0">
                <a:blip r:embed="rId4"/>
                <a:stretch>
                  <a:fillRect l="-1512" t="-9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9588" y="3319463"/>
          <a:ext cx="5334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8" y="3319463"/>
                        <a:ext cx="53340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92963" y="3463925"/>
          <a:ext cx="3141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317160" progId="Equation.DSMT4">
                  <p:embed/>
                </p:oleObj>
              </mc:Choice>
              <mc:Fallback>
                <p:oleObj name="Equation" r:id="rId7" imgW="100296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2963" y="3463925"/>
                        <a:ext cx="31416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49500" y="5110163"/>
          <a:ext cx="67532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431640" progId="Equation.DSMT4">
                  <p:embed/>
                </p:oleObj>
              </mc:Choice>
              <mc:Fallback>
                <p:oleObj name="Equation" r:id="rId9" imgW="218412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9500" y="5110163"/>
                        <a:ext cx="675322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31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the likeliho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1947863"/>
          <a:ext cx="33480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06080" progId="Equation.DSMT4">
                  <p:embed/>
                </p:oleObj>
              </mc:Choice>
              <mc:Fallback>
                <p:oleObj name="Equation" r:id="rId2" imgW="143496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947863"/>
                        <a:ext cx="3348038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3999" y="3221038"/>
          <a:ext cx="2359627" cy="86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999" y="3221038"/>
                        <a:ext cx="2359627" cy="867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3999" y="4516846"/>
          <a:ext cx="3979346" cy="96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3999" y="4516846"/>
                        <a:ext cx="3979346" cy="969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8625" y="3054350"/>
          <a:ext cx="6235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91960" progId="Equation.DSMT4">
                  <p:embed/>
                </p:oleObj>
              </mc:Choice>
              <mc:Fallback>
                <p:oleObj name="Equation" r:id="rId8" imgW="1650960" imgH="29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8625" y="3054350"/>
                        <a:ext cx="62357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22900" y="1579563"/>
          <a:ext cx="44624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2900" y="1579563"/>
                        <a:ext cx="4462463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25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the likeliho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0237" y="1991960"/>
          <a:ext cx="3772420" cy="106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06080" progId="Equation.DSMT4">
                  <p:embed/>
                </p:oleObj>
              </mc:Choice>
              <mc:Fallback>
                <p:oleObj name="Equation" r:id="rId2" imgW="143496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237" y="1991960"/>
                        <a:ext cx="3772420" cy="106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0025" y="4854575"/>
          <a:ext cx="49450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91960" progId="Equation.DSMT4">
                  <p:embed/>
                </p:oleObj>
              </mc:Choice>
              <mc:Fallback>
                <p:oleObj name="Equation" r:id="rId4" imgW="137160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025" y="4854575"/>
                        <a:ext cx="4945063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5341" y="3490461"/>
          <a:ext cx="6235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91960" progId="Equation.DSMT4">
                  <p:embed/>
                </p:oleObj>
              </mc:Choice>
              <mc:Fallback>
                <p:oleObj name="Equation" r:id="rId6" imgW="165096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341" y="3490461"/>
                        <a:ext cx="62357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435725" y="1336675"/>
          <a:ext cx="5356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5725" y="1336675"/>
                        <a:ext cx="53562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16688" y="2492375"/>
          <a:ext cx="56292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91960" progId="Equation.DSMT4">
                  <p:embed/>
                </p:oleObj>
              </mc:Choice>
              <mc:Fallback>
                <p:oleObj name="Equation" r:id="rId10" imgW="156204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6688" y="2492375"/>
                        <a:ext cx="56292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459538" y="4819650"/>
          <a:ext cx="55848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91960" progId="Equation.DSMT4">
                  <p:embed/>
                </p:oleObj>
              </mc:Choice>
              <mc:Fallback>
                <p:oleObj name="Equation" r:id="rId12" imgW="1549080" imgH="291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9538" y="4819650"/>
                        <a:ext cx="558482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65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ying the likeliho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0237" y="1991960"/>
          <a:ext cx="3772420" cy="106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06080" progId="Equation.DSMT4">
                  <p:embed/>
                </p:oleObj>
              </mc:Choice>
              <mc:Fallback>
                <p:oleObj name="Equation" r:id="rId2" imgW="143496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237" y="1991960"/>
                        <a:ext cx="3772420" cy="106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370105" y="2466382"/>
          <a:ext cx="39814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0105" y="2466382"/>
                        <a:ext cx="39814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59691" y="5191125"/>
          <a:ext cx="2641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68280" progId="Equation.DSMT4">
                  <p:embed/>
                </p:oleObj>
              </mc:Choice>
              <mc:Fallback>
                <p:oleObj name="Equation" r:id="rId6" imgW="990360" imgH="368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9691" y="5191125"/>
                        <a:ext cx="26416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0088" y="3516313"/>
          <a:ext cx="55848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91960" progId="Equation.DSMT4">
                  <p:embed/>
                </p:oleObj>
              </mc:Choice>
              <mc:Fallback>
                <p:oleObj name="Equation" r:id="rId8" imgW="1549080" imgH="291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088" y="3516313"/>
                        <a:ext cx="5584825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1038" y="5027613"/>
          <a:ext cx="50927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91960" progId="Equation.DSMT4">
                  <p:embed/>
                </p:oleObj>
              </mc:Choice>
              <mc:Fallback>
                <p:oleObj name="Equation" r:id="rId10" imgW="1295280" imgH="291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038" y="5027613"/>
                        <a:ext cx="5092700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335555" y="5259387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317160" progId="Equation.DSMT4">
                  <p:embed/>
                </p:oleObj>
              </mc:Choice>
              <mc:Fallback>
                <p:oleObj name="Equation" r:id="rId12" imgW="380880" imgH="3171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35555" y="5259387"/>
                        <a:ext cx="1016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323263" y="3692525"/>
          <a:ext cx="23161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23263" y="3692525"/>
                        <a:ext cx="23161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62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like having </a:t>
            </a:r>
            <a:r>
              <a:rPr lang="en-US"/>
              <a:t>one data poin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4881" y="2859881"/>
          <a:ext cx="5588554" cy="118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06080" progId="Equation.DSMT4">
                  <p:embed/>
                </p:oleObj>
              </mc:Choice>
              <mc:Fallback>
                <p:oleObj name="Equation" r:id="rId2" imgW="193032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4881" y="2859881"/>
                        <a:ext cx="5588554" cy="118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13363" y="4997450"/>
          <a:ext cx="2114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3363" y="4997450"/>
                        <a:ext cx="2114550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597912" y="2859881"/>
          <a:ext cx="3141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17160" progId="Equation.DSMT4">
                  <p:embed/>
                </p:oleObj>
              </mc:Choice>
              <mc:Fallback>
                <p:oleObj name="Equation" r:id="rId6" imgW="1002960" imgH="317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7912" y="2859881"/>
                        <a:ext cx="31416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8663" y="5035550"/>
          <a:ext cx="4673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55320" progId="Equation.DSMT4">
                  <p:embed/>
                </p:oleObj>
              </mc:Choice>
              <mc:Fallback>
                <p:oleObj name="Equation" r:id="rId8" imgW="151128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663" y="5035550"/>
                        <a:ext cx="467360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93125" y="4594225"/>
          <a:ext cx="24558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507960" progId="Equation.DSMT4">
                  <p:embed/>
                </p:oleObj>
              </mc:Choice>
              <mc:Fallback>
                <p:oleObj name="Equation" r:id="rId10" imgW="77436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3125" y="4594225"/>
                        <a:ext cx="245586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3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ow to read</a:t>
            </a:r>
          </a:p>
          <a:p>
            <a:r>
              <a:rPr lang="en-US" dirty="0" err="1"/>
              <a:t>PyMC</a:t>
            </a:r>
            <a:endParaRPr lang="en-US" dirty="0"/>
          </a:p>
          <a:p>
            <a:pPr lvl="1"/>
            <a:r>
              <a:rPr lang="en-US" dirty="0"/>
              <a:t>Why sampling?</a:t>
            </a:r>
          </a:p>
          <a:p>
            <a:pPr lvl="1"/>
            <a:r>
              <a:rPr lang="en-US" dirty="0"/>
              <a:t>Sampling engines (PPLs)</a:t>
            </a:r>
          </a:p>
          <a:p>
            <a:r>
              <a:rPr lang="en-US" dirty="0"/>
              <a:t>A note on </a:t>
            </a:r>
            <a:r>
              <a:rPr lang="en-US" dirty="0" err="1"/>
              <a:t>Guassians</a:t>
            </a:r>
            <a:r>
              <a:rPr lang="en-US" dirty="0"/>
              <a:t> and priors</a:t>
            </a:r>
          </a:p>
          <a:p>
            <a:pPr lvl="1"/>
            <a:r>
              <a:rPr lang="en-US" dirty="0"/>
              <a:t>Analytical solution to Bayesian inference on Gaussian data</a:t>
            </a:r>
          </a:p>
          <a:p>
            <a:pPr lvl="1"/>
            <a:r>
              <a:rPr lang="en-US" dirty="0"/>
              <a:t>Conjugate priors and interpretation</a:t>
            </a:r>
          </a:p>
          <a:p>
            <a:pPr lvl="1"/>
            <a:r>
              <a:rPr lang="en-US" dirty="0"/>
              <a:t>Posterior predictive checks</a:t>
            </a:r>
          </a:p>
          <a:p>
            <a:pPr lvl="2"/>
            <a:r>
              <a:rPr lang="en-US" dirty="0"/>
              <a:t>Robust models</a:t>
            </a:r>
          </a:p>
          <a:p>
            <a:r>
              <a:rPr lang="en-US" dirty="0"/>
              <a:t>The tips example</a:t>
            </a:r>
          </a:p>
          <a:p>
            <a:pPr lvl="1"/>
            <a:r>
              <a:rPr lang="en-US" dirty="0"/>
              <a:t>Shapes and dimensions</a:t>
            </a:r>
          </a:p>
          <a:p>
            <a:r>
              <a:rPr lang="en-US" dirty="0" err="1"/>
              <a:t>InferenceData</a:t>
            </a:r>
            <a:r>
              <a:rPr lang="en-US" dirty="0"/>
              <a:t> and </a:t>
            </a:r>
            <a:r>
              <a:rPr lang="en-US" dirty="0" err="1"/>
              <a:t>Xarray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17114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: 1 / Vari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3701"/>
            <a:ext cx="10515600" cy="126263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osterior mean is the weighted sum of prior and likelihood means</a:t>
            </a:r>
          </a:p>
          <a:p>
            <a:pPr lvl="1"/>
            <a:r>
              <a:rPr lang="en-US" dirty="0"/>
              <a:t>Weighted by precision</a:t>
            </a:r>
          </a:p>
          <a:p>
            <a:r>
              <a:rPr lang="en-US" dirty="0"/>
              <a:t>Posterior precision is the sum of prior precision and likelihood precision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05088" y="3444875"/>
          <a:ext cx="30353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507960" progId="Equation.DSMT4">
                  <p:embed/>
                </p:oleObj>
              </mc:Choice>
              <mc:Fallback>
                <p:oleObj name="Equation" r:id="rId2" imgW="77436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5088" y="3444875"/>
                        <a:ext cx="30353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9783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60DB5-87EF-6218-4DAF-C88078A7D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jugate prior for the precision /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1E7FAE-6BF5-3411-C0FA-B37EC92F32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402767"/>
              </a:xfrm>
            </p:spPr>
            <p:txBody>
              <a:bodyPr/>
              <a:lstStyle/>
              <a:p>
                <a:r>
                  <a:rPr lang="en-US" dirty="0"/>
                  <a:t>The conjugate prior for the precision is the Gamma distribution</a:t>
                </a:r>
              </a:p>
              <a:p>
                <a:pPr lvl="1"/>
                <a:r>
                  <a:rPr lang="en-US" dirty="0"/>
                  <a:t>For the variance, it’s the inverse Gamma distribution</a:t>
                </a:r>
              </a:p>
              <a:p>
                <a:pPr lvl="1"/>
                <a:r>
                  <a:rPr lang="en-US" dirty="0"/>
                  <a:t>Parameteriz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(the shape)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(the rate)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21E7FAE-6BF5-3411-C0FA-B37EC92F32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402767"/>
              </a:xfrm>
              <a:blipFill>
                <a:blip r:embed="rId2"/>
                <a:stretch>
                  <a:fillRect l="-1043" t="-6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4459BD3B-5BF9-B685-EBFA-51E0E3F8F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59" y="3363329"/>
            <a:ext cx="4795838" cy="340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67600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FA7D23-BB36-CEE5-E186-327A8241B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of the Gamma pri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9A0922-13C7-DC73-44FB-2E6310450B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603375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Can reparametriz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: The prior expected precis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: The weight of that prior (in number of observations)</a:t>
                </a:r>
              </a:p>
              <a:p>
                <a:r>
                  <a:rPr lang="en-US" dirty="0"/>
                  <a:t>Posterior is again the weighted average</a:t>
                </a:r>
              </a:p>
              <a:p>
                <a:pPr lvl="1"/>
                <a:r>
                  <a:rPr lang="en-US" dirty="0"/>
                  <a:t>And “confidence” add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39A0922-13C7-DC73-44FB-2E6310450B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603375"/>
              </a:xfrm>
              <a:blipFill>
                <a:blip r:embed="rId2"/>
                <a:stretch>
                  <a:fillRect l="-812" t="-8712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>
            <a:extLst>
              <a:ext uri="{FF2B5EF4-FFF2-40B4-BE49-F238E27FC236}">
                <a16:creationId xmlns:a16="http://schemas.microsoft.com/office/drawing/2014/main" id="{61C374D8-24EA-A1BA-46A2-CF9D01CD1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028" y="3520617"/>
            <a:ext cx="4589883" cy="3239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19D6B6-70AC-11CA-E197-5E869EC9D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25981"/>
              </p:ext>
            </p:extLst>
          </p:nvPr>
        </p:nvGraphicFramePr>
        <p:xfrm>
          <a:off x="7390362" y="3937518"/>
          <a:ext cx="2241069" cy="15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660240" progId="Equation.DSMT4">
                  <p:embed/>
                </p:oleObj>
              </mc:Choice>
              <mc:Fallback>
                <p:oleObj name="Equation" r:id="rId4" imgW="96516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F19D6B6-70AC-11CA-E197-5E869EC9D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362" y="3937518"/>
                        <a:ext cx="2241069" cy="15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74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47C90A-977F-6EDE-F158-7B0A0E2B9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ing by mode and wid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EEB218-A196-CDA5-BB10-0C7604650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1021"/>
            <a:ext cx="10515600" cy="870922"/>
          </a:xfrm>
        </p:spPr>
        <p:txBody>
          <a:bodyPr/>
          <a:lstStyle/>
          <a:p>
            <a:r>
              <a:rPr lang="en-US" dirty="0"/>
              <a:t>We use this as priors for standard deviation in my lab</a:t>
            </a:r>
          </a:p>
          <a:p>
            <a:pPr lvl="1"/>
            <a:r>
              <a:rPr lang="en-US" dirty="0"/>
              <a:t>But that’s because we didn’t know about </a:t>
            </a:r>
            <a:r>
              <a:rPr lang="en-US" dirty="0" err="1"/>
              <a:t>Prezli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0DF09300-E02A-5FA4-0969-3EFFD93FC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220" y="2696548"/>
            <a:ext cx="5538311" cy="3932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FFDB70-892B-889F-0E75-7071BAD50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628"/>
              </p:ext>
            </p:extLst>
          </p:nvPr>
        </p:nvGraphicFramePr>
        <p:xfrm>
          <a:off x="7525915" y="3596303"/>
          <a:ext cx="3646388" cy="144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672840" progId="Equation.DSMT4">
                  <p:embed/>
                </p:oleObj>
              </mc:Choice>
              <mc:Fallback>
                <p:oleObj name="Equation" r:id="rId3" imgW="170172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8FFDB70-892B-889F-0E75-7071BAD50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5915" y="3596303"/>
                        <a:ext cx="3646388" cy="1442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6359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69EAF-4218-4287-EE29-36B5437DA2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alf-norm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E2F181-BC90-0061-4186-F2473CC23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00334"/>
          </a:xfrm>
        </p:spPr>
        <p:txBody>
          <a:bodyPr/>
          <a:lstStyle/>
          <a:p>
            <a:r>
              <a:rPr lang="en-US" dirty="0"/>
              <a:t>Parameterized only by the width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9179096-626E-4FFC-4E0B-E74DBBC2F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453" y="2927868"/>
            <a:ext cx="5330793" cy="3785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9497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9A977-EE20-6426-BBBB-A051778E4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DBF19-77B8-78EF-8BDA-0FD6A7B813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alculate Breaks for Working Hours ...">
            <a:extLst>
              <a:ext uri="{FF2B5EF4-FFF2-40B4-BE49-F238E27FC236}">
                <a16:creationId xmlns:a16="http://schemas.microsoft.com/office/drawing/2014/main" id="{84B2A3A1-C681-D10B-5289-B1ADBFB396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140" y="2447924"/>
            <a:ext cx="3166674" cy="2662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21128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C7A3B-3B19-249F-E99F-BEA4AB7B9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0758E-B11E-76CD-926D-FED8BE8C7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01551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89ABDB-1445-5248-EAF0-6C1B4598BB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672" y="3011591"/>
            <a:ext cx="3461561" cy="34812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AC5F6C-FD88-4135-638F-DF732C662D3E}"/>
              </a:ext>
            </a:extLst>
          </p:cNvPr>
          <p:cNvSpPr txBox="1"/>
          <p:nvPr/>
        </p:nvSpPr>
        <p:spPr>
          <a:xfrm>
            <a:off x="4989546" y="4133934"/>
            <a:ext cx="7560128" cy="1310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900"/>
              </a:lnSpc>
            </a:pPr>
            <a:r>
              <a:rPr lang="en-US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900"/>
              </a:lnSpc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Uniform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pper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3781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DDA28-783F-892A-10C0-702D606E7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4AE90-7E2B-8A53-22A4-5011C1C55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13722"/>
          </a:xfrm>
        </p:spPr>
        <p:txBody>
          <a:bodyPr>
            <a:normAutofit fontScale="92500" lnSpcReduction="20000"/>
          </a:bodyPr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F2AFE9-C167-4564-28A6-65368CEBD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70" y="2952666"/>
            <a:ext cx="5396311" cy="36254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130326-305F-83FB-63B9-0D72C7ED2443}"/>
              </a:ext>
            </a:extLst>
          </p:cNvPr>
          <p:cNvSpPr txBox="1"/>
          <p:nvPr/>
        </p:nvSpPr>
        <p:spPr>
          <a:xfrm>
            <a:off x="5418754" y="2952666"/>
            <a:ext cx="6496438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lot_pair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kde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arginal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502757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DACEA-7748-AC58-9117-BE53E1BD3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6FA6BE-DCAE-019B-BFA0-9B4A6E3D9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9706"/>
          </a:xfrm>
        </p:spPr>
        <p:txBody>
          <a:bodyPr>
            <a:normAutofit lnSpcReduction="10000"/>
          </a:bodyPr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585432-B4D7-E798-27CB-459C4EE15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80" y="4339417"/>
            <a:ext cx="6341706" cy="21534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D3FC6D-DC0C-2478-7D38-A33BA1909EC4}"/>
              </a:ext>
            </a:extLst>
          </p:cNvPr>
          <p:cNvSpPr txBox="1"/>
          <p:nvPr/>
        </p:nvSpPr>
        <p:spPr>
          <a:xfrm>
            <a:off x="548172" y="2963103"/>
            <a:ext cx="11339027" cy="64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_posterior_predictiv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dirty="0">
              <a:solidFill>
                <a:srgbClr val="3B3B3B"/>
              </a:solidFill>
              <a:latin typeface="Consolas" panose="020B0609020204030204" pitchFamily="49" charset="0"/>
            </a:endParaRPr>
          </a:p>
          <a:p>
            <a:pPr>
              <a:lnSpc>
                <a:spcPts val="2200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plot_ppc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m_pp_samples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072890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60687-D955-E99D-7699-EB9756B27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re flexi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777A5B-1AF7-275B-3D94-4061D0B8A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68285"/>
          </a:xfrm>
        </p:spPr>
        <p:txBody>
          <a:bodyPr/>
          <a:lstStyle/>
          <a:p>
            <a:r>
              <a:rPr lang="en-US" dirty="0"/>
              <a:t>Adding the kurtosis parameter makes this a “robust” analysi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F55EC0-0AEE-C952-BF00-93A5DFEF4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3317732"/>
            <a:ext cx="4564725" cy="2933777"/>
          </a:xfrm>
          <a:prstGeom prst="rect">
            <a:avLst/>
          </a:prstGeom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014467F4-B174-323F-E5C2-1CAB40DF7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543" y="2918537"/>
            <a:ext cx="4736083" cy="3332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23803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5199E2-A718-1F9E-1ACC-647264355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read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18E4A7-DAB0-0D46-DF01-7D91258743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631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34D1BB-3DC3-39D5-F8FE-93A28132B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w model in </a:t>
            </a:r>
            <a:r>
              <a:rPr lang="en-US" dirty="0" err="1"/>
              <a:t>PyMC</a:t>
            </a:r>
            <a:r>
              <a:rPr lang="en-US" dirty="0"/>
              <a:t>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D38B1-3AA9-BBD0-37E1-8AF7C3D8A9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7616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80A87D-E16B-B9E9-2BB3-757796DC8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346" y="3280365"/>
            <a:ext cx="4564725" cy="29337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20828A-B06D-7CF6-DA3A-61BB6B69E817}"/>
              </a:ext>
            </a:extLst>
          </p:cNvPr>
          <p:cNvSpPr txBox="1"/>
          <p:nvPr/>
        </p:nvSpPr>
        <p:spPr>
          <a:xfrm>
            <a:off x="4830147" y="3577635"/>
            <a:ext cx="7361853" cy="1773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en-US" sz="17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7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t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2200"/>
              </a:lnSpc>
            </a:pP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Uniform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0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5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Exponential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ν'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l-GR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0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tudentT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7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u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ν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7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2200"/>
              </a:lnSpc>
            </a:pP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7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t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7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7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7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7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7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7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00955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7A037-FB52-EC42-E10E-BA46B99FE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he posterior </a:t>
            </a:r>
            <a:r>
              <a:rPr lang="en-US" dirty="0" err="1"/>
              <a:t>predictiv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CE277-AA37-E4CD-0A40-08DAA7A7D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48204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8AF86C-C952-AC44-5FF5-CF0BC11CF3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8472" y="2266760"/>
            <a:ext cx="6500327" cy="22073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189D2D-7912-B84F-3711-58BE917B8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8472" y="4474082"/>
            <a:ext cx="6500327" cy="22073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6F96EB7-A55D-5C8D-71FA-A9E680FB00DF}"/>
              </a:ext>
            </a:extLst>
          </p:cNvPr>
          <p:cNvSpPr txBox="1"/>
          <p:nvPr/>
        </p:nvSpPr>
        <p:spPr>
          <a:xfrm>
            <a:off x="1334278" y="3001088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240E45-ADA9-8232-021A-A3CECB8A333A}"/>
              </a:ext>
            </a:extLst>
          </p:cNvPr>
          <p:cNvSpPr txBox="1"/>
          <p:nvPr/>
        </p:nvSpPr>
        <p:spPr>
          <a:xfrm>
            <a:off x="1334278" y="5160456"/>
            <a:ext cx="1194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udent’s t</a:t>
            </a:r>
          </a:p>
        </p:txBody>
      </p:sp>
    </p:spTree>
    <p:extLst>
      <p:ext uri="{BB962C8B-B14F-4D97-AF65-F5344CB8AC3E}">
        <p14:creationId xmlns:p14="http://schemas.microsoft.com/office/powerpoint/2010/main" val="21364513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386A0-D18C-D7F9-23C8-052970E62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36304D-E0D7-BC48-4262-A1EE00D011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65648"/>
          </a:xfrm>
        </p:spPr>
        <p:txBody>
          <a:bodyPr/>
          <a:lstStyle/>
          <a:p>
            <a:r>
              <a:rPr lang="en-US" dirty="0"/>
              <a:t>We can use “shape” to make a model with multiple paramet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CD4647-CAE9-8908-98F6-84345DCA8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09" y="3639645"/>
            <a:ext cx="5096896" cy="17525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4A0FA2-75BF-4F77-25C9-9AFBE81DDD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7071" y="3639645"/>
            <a:ext cx="5486680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3209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CF8507-5225-F306-B77B-D3964362CC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101D0-5E86-928A-686C-6A743BC43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9A12DF-3477-1199-E91F-3D792E5B1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65648"/>
          </a:xfrm>
        </p:spPr>
        <p:txBody>
          <a:bodyPr/>
          <a:lstStyle/>
          <a:p>
            <a:r>
              <a:rPr lang="en-US" dirty="0"/>
              <a:t>Dimensions is better than shap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24715C-6D55-2A21-6C3B-D90755C6A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458" y="4740288"/>
            <a:ext cx="5096896" cy="17525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F39D3DC-F7C8-46CE-548A-0E8975061622}"/>
              </a:ext>
            </a:extLst>
          </p:cNvPr>
          <p:cNvSpPr txBox="1"/>
          <p:nvPr/>
        </p:nvSpPr>
        <p:spPr>
          <a:xfrm>
            <a:off x="1987421" y="2495367"/>
            <a:ext cx="9778116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d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Categoric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ie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i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des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4EE960-5B87-E1EF-EF40-D5384F1BF134}"/>
              </a:ext>
            </a:extLst>
          </p:cNvPr>
          <p:cNvSpPr txBox="1"/>
          <p:nvPr/>
        </p:nvSpPr>
        <p:spPr>
          <a:xfrm>
            <a:off x="1987421" y="3079218"/>
            <a:ext cx="9778116" cy="1619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i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ys_flat"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ategorie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}</a:t>
            </a:r>
          </a:p>
          <a:p>
            <a:pPr>
              <a:lnSpc>
                <a:spcPts val="2000"/>
              </a:lnSpc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mparing_group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2000"/>
              </a:lnSpc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2000"/>
              </a:lnSpc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Gamm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ys_flat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251441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A9BA0-122B-5B4C-AFF0-0DEA58F4C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2237C1-AE9E-5D6A-0363-7E677718EB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undefined">
            <a:extLst>
              <a:ext uri="{FF2B5EF4-FFF2-40B4-BE49-F238E27FC236}">
                <a16:creationId xmlns:a16="http://schemas.microsoft.com/office/drawing/2014/main" id="{B969DC65-DB37-3AD2-CC78-BF2FF71EA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533" y="2226695"/>
            <a:ext cx="5256051" cy="3950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23769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D117E1-1E5F-D96F-5BE9-309C3C3B7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ferenceData</a:t>
            </a:r>
            <a:r>
              <a:rPr lang="en-US" dirty="0"/>
              <a:t>  o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1B079C-7C9B-0DFB-3E38-FADF816A8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10881"/>
          </a:xfrm>
        </p:spPr>
        <p:txBody>
          <a:bodyPr>
            <a:normAutofit/>
          </a:bodyPr>
          <a:lstStyle/>
          <a:p>
            <a:r>
              <a:rPr lang="en-US" dirty="0"/>
              <a:t>Container for the entire Bayesian analysis</a:t>
            </a:r>
          </a:p>
          <a:p>
            <a:pPr lvl="1"/>
            <a:r>
              <a:rPr lang="en-US" dirty="0"/>
              <a:t>Data, prior, prior predictive, posterior, posterior predictiv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F088BA-6464-6FE2-440E-1A228C9934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790" y="2715739"/>
            <a:ext cx="6585406" cy="418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737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AE557-1118-F67A-A2CD-094ACCF142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d on the </a:t>
            </a:r>
            <a:r>
              <a:rPr lang="en-US" dirty="0" err="1"/>
              <a:t>Xarray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B8B0BC-E918-4845-6A43-21E0D79293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91004"/>
          </a:xfrm>
        </p:spPr>
        <p:txBody>
          <a:bodyPr/>
          <a:lstStyle/>
          <a:p>
            <a:r>
              <a:rPr lang="en-US" dirty="0"/>
              <a:t>Multi-dimensional arrays and collections of array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BBE9A1-A25D-D40A-5077-811F972108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550" y="2711964"/>
            <a:ext cx="4813970" cy="386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3693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307B8-D61E-3AAA-88A7-BE0F8D7E2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824" y="265306"/>
            <a:ext cx="11132976" cy="1325563"/>
          </a:xfrm>
        </p:spPr>
        <p:txBody>
          <a:bodyPr/>
          <a:lstStyle/>
          <a:p>
            <a:r>
              <a:rPr lang="en-US" dirty="0"/>
              <a:t>Samples from a distribution are type </a:t>
            </a:r>
            <a:r>
              <a:rPr lang="en-US" dirty="0" err="1"/>
              <a:t>DataArra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713DD2-9D99-6918-ECD2-3BC9F3740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3469"/>
            <a:ext cx="9388151" cy="90487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se are 2 dimensional but they could be more!</a:t>
            </a:r>
          </a:p>
          <a:p>
            <a:r>
              <a:rPr lang="en-US" dirty="0"/>
              <a:t>The dimensions are named and so are the coordinates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B7586E-E4A3-F8DC-EB01-ACAEE9B2D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92" y="2509935"/>
            <a:ext cx="6585406" cy="418973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DFA73D1-A881-0C04-2168-A58C53C219D2}"/>
              </a:ext>
            </a:extLst>
          </p:cNvPr>
          <p:cNvSpPr/>
          <p:nvPr/>
        </p:nvSpPr>
        <p:spPr>
          <a:xfrm>
            <a:off x="951722" y="4348066"/>
            <a:ext cx="4096139" cy="391885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075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D965F-0C44-6576-02E2-BBD3E70DE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056DC-D334-D7B3-5C92-DB167F2F6B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62FE97-28C2-77DF-77A3-7A2D32C64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087" y="1014412"/>
            <a:ext cx="1079182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2830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E3B81-4342-F8F7-2EFA-72ED6BBD0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llection of variables is of type </a:t>
            </a:r>
            <a:r>
              <a:rPr lang="en-US" dirty="0" err="1"/>
              <a:t>DataSe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C36CFA-8C70-CF50-9DA1-7D2E306665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644" y="1508384"/>
            <a:ext cx="10515600" cy="93623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ike posterior or </a:t>
            </a:r>
            <a:r>
              <a:rPr lang="en-US" dirty="0" err="1"/>
              <a:t>posterior_predictive</a:t>
            </a:r>
            <a:endParaRPr lang="en-US" dirty="0"/>
          </a:p>
          <a:p>
            <a:r>
              <a:rPr lang="en-US" dirty="0"/>
              <a:t>Shared dimensions and coordin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539DB4-8296-8E88-3805-F359279BE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92" y="2509935"/>
            <a:ext cx="6585406" cy="418973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EEC6A69-396F-174C-BFC8-EA1B35D8F233}"/>
              </a:ext>
            </a:extLst>
          </p:cNvPr>
          <p:cNvSpPr/>
          <p:nvPr/>
        </p:nvSpPr>
        <p:spPr>
          <a:xfrm>
            <a:off x="559838" y="3079102"/>
            <a:ext cx="6204856" cy="2864498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33DF69A-045C-14B3-E8D0-F07EE0CD3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5838" y="3251743"/>
            <a:ext cx="4540386" cy="231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854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6E9DFE0-D9C7-9855-6C25-B8F442304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rea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B21CA9-9409-7425-C548-0FDE35FEEB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ith </a:t>
            </a:r>
            <a:r>
              <a:rPr lang="en-US" dirty="0" err="1"/>
              <a:t>colab</a:t>
            </a:r>
            <a:r>
              <a:rPr lang="en-US" dirty="0"/>
              <a:t> open</a:t>
            </a:r>
          </a:p>
          <a:p>
            <a:pPr lvl="1"/>
            <a:r>
              <a:rPr lang="en-US" dirty="0"/>
              <a:t>Ideally a blank </a:t>
            </a:r>
            <a:r>
              <a:rPr lang="en-US" dirty="0" err="1"/>
              <a:t>colab</a:t>
            </a:r>
            <a:endParaRPr lang="en-US" dirty="0"/>
          </a:p>
          <a:p>
            <a:pPr lvl="1"/>
            <a:r>
              <a:rPr lang="en-US" dirty="0"/>
              <a:t>Also ok with the chapter notebook</a:t>
            </a:r>
          </a:p>
          <a:p>
            <a:r>
              <a:rPr lang="en-US" dirty="0"/>
              <a:t>Run each example</a:t>
            </a:r>
          </a:p>
          <a:p>
            <a:pPr lvl="1"/>
            <a:r>
              <a:rPr lang="en-US" dirty="0"/>
              <a:t>Go over it line by line</a:t>
            </a:r>
          </a:p>
          <a:p>
            <a:pPr lvl="2"/>
            <a:r>
              <a:rPr lang="en-US" dirty="0"/>
              <a:t>Look at output</a:t>
            </a:r>
          </a:p>
          <a:p>
            <a:pPr lvl="2"/>
            <a:r>
              <a:rPr lang="en-US" dirty="0"/>
              <a:t>Generate the figures and make sure you understand them</a:t>
            </a:r>
          </a:p>
          <a:p>
            <a:pPr lvl="1"/>
            <a:r>
              <a:rPr lang="en-US" dirty="0"/>
              <a:t>Change parameters and see what happens</a:t>
            </a:r>
          </a:p>
          <a:p>
            <a:pPr lvl="1"/>
            <a:r>
              <a:rPr lang="en-US" dirty="0"/>
              <a:t>Do the “inspect”, “check”, “it can be seen” from the text</a:t>
            </a:r>
          </a:p>
          <a:p>
            <a:r>
              <a:rPr lang="en-US" dirty="0"/>
              <a:t>With a note-taking app open</a:t>
            </a:r>
          </a:p>
          <a:p>
            <a:pPr lvl="1"/>
            <a:r>
              <a:rPr lang="en-US" dirty="0"/>
              <a:t>Write down questions and insigh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9081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4D82-45CA-BD9B-7198-D121AC71C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453953-787A-7752-2DD1-C81F1C20E8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372B89-133D-3793-F546-7649929B41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365125"/>
            <a:ext cx="9838353" cy="36196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7ED93F-EC4E-6634-5FB8-74E9203C4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114" y="4070772"/>
            <a:ext cx="5142625" cy="2626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609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4D47E-C14B-F201-F892-25075163C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reading for lecture 3</a:t>
            </a:r>
            <a:endParaRPr lang="en-IL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45CBBEC-4CF9-AB44-6309-267245F381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62014" y="1265566"/>
            <a:ext cx="5157787" cy="823912"/>
          </a:xfrm>
        </p:spPr>
        <p:txBody>
          <a:bodyPr/>
          <a:lstStyle/>
          <a:p>
            <a:r>
              <a:rPr lang="en-US" dirty="0"/>
              <a:t>BAP Chapter 10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629FC5-7273-9474-FA90-AAF6320455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169459"/>
            <a:ext cx="5157787" cy="402020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Inference method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The grid method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Quadratic method</a:t>
            </a:r>
          </a:p>
          <a:p>
            <a:r>
              <a:rPr lang="en-US" dirty="0">
                <a:solidFill>
                  <a:srgbClr val="0070C0"/>
                </a:solidFill>
              </a:rPr>
              <a:t>Markovian method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Monte </a:t>
            </a:r>
            <a:r>
              <a:rPr lang="en-US" dirty="0" err="1">
                <a:solidFill>
                  <a:srgbClr val="0070C0"/>
                </a:solidFill>
              </a:rPr>
              <a:t>carlo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r>
              <a:rPr lang="en-US" dirty="0">
                <a:solidFill>
                  <a:srgbClr val="0070C0"/>
                </a:solidFill>
              </a:rPr>
              <a:t>Markov chai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Metropolis-Hasting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Hamiltonian Monte Carlo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equential Monte Carlo</a:t>
            </a:r>
          </a:p>
          <a:p>
            <a:pPr lvl="1"/>
            <a:endParaRPr lang="en-IL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BD0B9BA-6192-8D62-5AA8-22CBB34999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169459"/>
            <a:ext cx="5183188" cy="4020204"/>
          </a:xfrm>
        </p:spPr>
        <p:txBody>
          <a:bodyPr>
            <a:normAutofit/>
          </a:bodyPr>
          <a:lstStyle/>
          <a:p>
            <a:r>
              <a:rPr lang="en-US" dirty="0"/>
              <a:t>Diagnostics</a:t>
            </a:r>
          </a:p>
          <a:p>
            <a:pPr lvl="1"/>
            <a:r>
              <a:rPr lang="en-US" dirty="0"/>
              <a:t>Convergence</a:t>
            </a:r>
          </a:p>
          <a:p>
            <a:pPr lvl="2"/>
            <a:r>
              <a:rPr lang="en-US" dirty="0"/>
              <a:t>Trace</a:t>
            </a:r>
          </a:p>
          <a:p>
            <a:pPr lvl="2"/>
            <a:r>
              <a:rPr lang="en-US" dirty="0"/>
              <a:t>Rank</a:t>
            </a:r>
          </a:p>
          <a:p>
            <a:pPr lvl="2"/>
            <a:r>
              <a:rPr lang="en-US" dirty="0" err="1"/>
              <a:t>Rhat</a:t>
            </a:r>
            <a:endParaRPr lang="en-US" dirty="0"/>
          </a:p>
          <a:p>
            <a:pPr lvl="1"/>
            <a:r>
              <a:rPr lang="en-US" dirty="0"/>
              <a:t>Correlations</a:t>
            </a:r>
          </a:p>
          <a:p>
            <a:pPr lvl="2"/>
            <a:r>
              <a:rPr lang="en-US" dirty="0"/>
              <a:t>ESS</a:t>
            </a:r>
          </a:p>
          <a:p>
            <a:pPr lvl="2"/>
            <a:r>
              <a:rPr lang="en-US" dirty="0"/>
              <a:t>MCSE</a:t>
            </a:r>
          </a:p>
          <a:p>
            <a:pPr lvl="1"/>
            <a:r>
              <a:rPr lang="en-US" dirty="0"/>
              <a:t>Divergences</a:t>
            </a:r>
          </a:p>
          <a:p>
            <a:endParaRPr lang="en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1AB3E5-57B3-3EE5-BEFE-9178EEBD9A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71707" y="1373523"/>
            <a:ext cx="5183188" cy="823912"/>
          </a:xfrm>
        </p:spPr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255441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4C2125-A759-D936-1531-3FCBFBF958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310F7-69C9-93CE-BA85-8F38A4AB3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reading for lecture 3</a:t>
            </a:r>
            <a:endParaRPr lang="en-IL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025094E1-86B3-CB70-196C-71B0E6DE85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46798" y="1265566"/>
            <a:ext cx="5183188" cy="823912"/>
          </a:xfrm>
        </p:spPr>
        <p:txBody>
          <a:bodyPr/>
          <a:lstStyle/>
          <a:p>
            <a:r>
              <a:rPr lang="en-US" dirty="0"/>
              <a:t>BMCP Chapter 11.9</a:t>
            </a:r>
            <a:endParaRPr lang="en-IL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7FBA204-2AF0-262F-FB80-B0DD7AAE6C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169459"/>
            <a:ext cx="5183188" cy="4020204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rid inference</a:t>
            </a:r>
          </a:p>
          <a:p>
            <a:r>
              <a:rPr lang="en-US" dirty="0">
                <a:solidFill>
                  <a:srgbClr val="00B0F0"/>
                </a:solidFill>
              </a:rPr>
              <a:t>Metropolis hastings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Link to section on Markov chains</a:t>
            </a:r>
          </a:p>
          <a:p>
            <a:r>
              <a:rPr lang="en-US" dirty="0">
                <a:solidFill>
                  <a:srgbClr val="00B0F0"/>
                </a:solidFill>
              </a:rPr>
              <a:t>Hamiltonian Monte Carlo</a:t>
            </a:r>
          </a:p>
          <a:p>
            <a:r>
              <a:rPr lang="en-US" dirty="0">
                <a:solidFill>
                  <a:srgbClr val="00B0F0"/>
                </a:solidFill>
              </a:rPr>
              <a:t>Sequential Monte Carlo</a:t>
            </a:r>
          </a:p>
          <a:p>
            <a:r>
              <a:rPr lang="en-US" dirty="0">
                <a:solidFill>
                  <a:srgbClr val="FF0000"/>
                </a:solidFill>
              </a:rPr>
              <a:t>Variational inference</a:t>
            </a:r>
          </a:p>
          <a:p>
            <a:endParaRPr lang="en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EF776B-F580-BF95-7A6D-6CAC8DF8E3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MCP Chapter 1</a:t>
            </a:r>
            <a:endParaRPr lang="en-IL" dirty="0"/>
          </a:p>
          <a:p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171A4A-B668-FFB8-C9B8-A406BE4F583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Bayesian inference</a:t>
            </a:r>
          </a:p>
          <a:p>
            <a:r>
              <a:rPr lang="en-US" dirty="0"/>
              <a:t>Prior predictive and posterior predictive distributions</a:t>
            </a:r>
          </a:p>
          <a:p>
            <a:r>
              <a:rPr lang="en-US" dirty="0">
                <a:solidFill>
                  <a:srgbClr val="00B0F0"/>
                </a:solidFill>
              </a:rPr>
              <a:t>Metropolis Hastings</a:t>
            </a:r>
          </a:p>
          <a:p>
            <a:r>
              <a:rPr lang="en-US" dirty="0"/>
              <a:t>HDI</a:t>
            </a:r>
          </a:p>
          <a:p>
            <a:r>
              <a:rPr lang="en-US" dirty="0"/>
              <a:t>Beta binomial models in </a:t>
            </a:r>
            <a:r>
              <a:rPr lang="en-US" dirty="0" err="1"/>
              <a:t>PyMC</a:t>
            </a:r>
            <a:endParaRPr lang="en-US" dirty="0"/>
          </a:p>
          <a:p>
            <a:r>
              <a:rPr lang="en-US" dirty="0"/>
              <a:t>Choosing priors</a:t>
            </a:r>
          </a:p>
          <a:p>
            <a:pPr lvl="1"/>
            <a:r>
              <a:rPr lang="en-US" dirty="0"/>
              <a:t>Conjugate priors</a:t>
            </a:r>
          </a:p>
          <a:p>
            <a:pPr lvl="1"/>
            <a:r>
              <a:rPr lang="en-US" dirty="0"/>
              <a:t>Objective priors</a:t>
            </a:r>
          </a:p>
          <a:p>
            <a:pPr lvl="1"/>
            <a:r>
              <a:rPr lang="en-US" dirty="0"/>
              <a:t>Maximum entropy priors</a:t>
            </a:r>
          </a:p>
          <a:p>
            <a:pPr lvl="1"/>
            <a:r>
              <a:rPr lang="en-US" dirty="0"/>
              <a:t>Weakly informative priors</a:t>
            </a:r>
          </a:p>
          <a:p>
            <a:pPr lvl="1"/>
            <a:r>
              <a:rPr lang="en-US" dirty="0"/>
              <a:t>Assessing priors with prior </a:t>
            </a:r>
            <a:r>
              <a:rPr lang="en-US" dirty="0" err="1"/>
              <a:t>predictives</a:t>
            </a:r>
            <a:endParaRPr lang="en-US" dirty="0"/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1393363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4D47E-C14B-F201-F892-25075163C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next weeks reading</a:t>
            </a:r>
            <a:endParaRPr lang="en-IL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45CBBEC-4CF9-AB44-6309-267245F381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62014" y="1265566"/>
            <a:ext cx="5157787" cy="823912"/>
          </a:xfrm>
        </p:spPr>
        <p:txBody>
          <a:bodyPr/>
          <a:lstStyle/>
          <a:p>
            <a:r>
              <a:rPr lang="en-US" dirty="0"/>
              <a:t>SR Chapter 9</a:t>
            </a:r>
            <a:endParaRPr lang="en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629FC5-7273-9474-FA90-AAF6320455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169459"/>
            <a:ext cx="5157787" cy="4020204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00B0F0"/>
                </a:solidFill>
              </a:rPr>
              <a:t>Good king Markov (MCMC)</a:t>
            </a:r>
          </a:p>
          <a:p>
            <a:r>
              <a:rPr lang="en-US" dirty="0">
                <a:solidFill>
                  <a:srgbClr val="00B0F0"/>
                </a:solidFill>
              </a:rPr>
              <a:t>Metropolis algorithm</a:t>
            </a:r>
          </a:p>
          <a:p>
            <a:r>
              <a:rPr lang="en-US" dirty="0">
                <a:solidFill>
                  <a:srgbClr val="00B0F0"/>
                </a:solidFill>
              </a:rPr>
              <a:t>Hamiltonian Monte Carlo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The idea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The algorithm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Limitations</a:t>
            </a:r>
          </a:p>
          <a:p>
            <a:r>
              <a:rPr lang="en-US" dirty="0" err="1"/>
              <a:t>ulam</a:t>
            </a:r>
            <a:r>
              <a:rPr lang="en-US" dirty="0"/>
              <a:t> (HMC interface for Stan / R)</a:t>
            </a:r>
          </a:p>
          <a:p>
            <a:r>
              <a:rPr lang="en-US" dirty="0"/>
              <a:t>Care and feeding of your Markov Chain (Diagnostics)</a:t>
            </a:r>
          </a:p>
          <a:p>
            <a:pPr lvl="1"/>
            <a:endParaRPr lang="en-IL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6BAA3825-1E08-5D39-7DAB-552E2B844D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46798" y="1265566"/>
            <a:ext cx="5183188" cy="823912"/>
          </a:xfrm>
        </p:spPr>
        <p:txBody>
          <a:bodyPr/>
          <a:lstStyle/>
          <a:p>
            <a:endParaRPr lang="en-IL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BD0B9BA-6192-8D62-5AA8-22CBB34999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169459"/>
            <a:ext cx="5183188" cy="4020204"/>
          </a:xfrm>
        </p:spPr>
        <p:txBody>
          <a:bodyPr>
            <a:normAutofit fontScale="92500"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369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67B29-1F6F-9717-895C-E56D254C1C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owewor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CA92A-15AC-82CE-CE37-DE57DC3175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to turn in</a:t>
            </a:r>
          </a:p>
          <a:p>
            <a:r>
              <a:rPr lang="en-US" dirty="0"/>
              <a:t>Hard homework</a:t>
            </a:r>
          </a:p>
          <a:p>
            <a:pPr lvl="1"/>
            <a:r>
              <a:rPr lang="en-US"/>
              <a:t>Different ideas</a:t>
            </a:r>
          </a:p>
        </p:txBody>
      </p:sp>
    </p:spTree>
    <p:extLst>
      <p:ext uri="{BB962C8B-B14F-4D97-AF65-F5344CB8AC3E}">
        <p14:creationId xmlns:p14="http://schemas.microsoft.com/office/powerpoint/2010/main" val="660688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F134C-B66E-044E-C1BE-8CD0137C6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C5F7F-DB75-9370-EC62-2DD12B4BF9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5 Ways to Take a Break at Work (and ...">
            <a:extLst>
              <a:ext uri="{FF2B5EF4-FFF2-40B4-BE49-F238E27FC236}">
                <a16:creationId xmlns:a16="http://schemas.microsoft.com/office/drawing/2014/main" id="{28BE68D0-1B16-FCA5-6AEE-838BD9C08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2357438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469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A95A493-5FC9-8CD4-8A75-67277F7F8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FBF523-18D3-1E98-ABF3-3A4D215890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507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 / Graphical model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 dirty="0"/>
              <a:t>!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2</TotalTime>
  <Words>1339</Words>
  <Application>Microsoft Office PowerPoint</Application>
  <PresentationFormat>Widescreen</PresentationFormat>
  <Paragraphs>272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Advanced Data Analysis 367-2-5461</vt:lpstr>
      <vt:lpstr>Ouline of the reading (BAP Chapter 2)</vt:lpstr>
      <vt:lpstr>Our Outline</vt:lpstr>
      <vt:lpstr>How to read</vt:lpstr>
      <vt:lpstr>How to read</vt:lpstr>
      <vt:lpstr>Howework</vt:lpstr>
      <vt:lpstr>PowerPoint Presentation</vt:lpstr>
      <vt:lpstr>PyMC</vt:lpstr>
      <vt:lpstr>Bayesian networks / Graphical models</vt:lpstr>
      <vt:lpstr>Why MCMC?</vt:lpstr>
      <vt:lpstr>Sampling</vt:lpstr>
      <vt:lpstr>Sampling</vt:lpstr>
      <vt:lpstr>Sampling</vt:lpstr>
      <vt:lpstr>Evolution of Bayesian Sampling programs</vt:lpstr>
      <vt:lpstr>Two flavors of PPL</vt:lpstr>
      <vt:lpstr>Two flavors of PPL</vt:lpstr>
      <vt:lpstr>The state of PyMC</vt:lpstr>
      <vt:lpstr>PyMC structure</vt:lpstr>
      <vt:lpstr>PowerPoint Presentation</vt:lpstr>
      <vt:lpstr>Guassians and Guassian priors</vt:lpstr>
      <vt:lpstr>Gassians are multi-parameter</vt:lpstr>
      <vt:lpstr>Normally distributed data</vt:lpstr>
      <vt:lpstr>Bayesian inference</vt:lpstr>
      <vt:lpstr>Bayesian inference</vt:lpstr>
      <vt:lpstr>Bayesian inference</vt:lpstr>
      <vt:lpstr>Simplifying the likelihood</vt:lpstr>
      <vt:lpstr>Simplifying the likelihood</vt:lpstr>
      <vt:lpstr>Simplifying the likelihood</vt:lpstr>
      <vt:lpstr>Bayesian inference</vt:lpstr>
      <vt:lpstr>Precision: 1 / Variance</vt:lpstr>
      <vt:lpstr>Conjugate prior for the precision / variance</vt:lpstr>
      <vt:lpstr>Interpretation of the Gamma prior</vt:lpstr>
      <vt:lpstr>Parameterizing by mode and width</vt:lpstr>
      <vt:lpstr>The half-normal</vt:lpstr>
      <vt:lpstr>PowerPoint Presentation</vt:lpstr>
      <vt:lpstr>The PyMC model</vt:lpstr>
      <vt:lpstr>The posterior</vt:lpstr>
      <vt:lpstr>The posterior predictive</vt:lpstr>
      <vt:lpstr>A more flexible model</vt:lpstr>
      <vt:lpstr>The new model in PyMC code</vt:lpstr>
      <vt:lpstr>Comparing the posterior predictives</vt:lpstr>
      <vt:lpstr>Tips</vt:lpstr>
      <vt:lpstr>Dimensions</vt:lpstr>
      <vt:lpstr>PowerPoint Presentation</vt:lpstr>
      <vt:lpstr>InferenceData  objects</vt:lpstr>
      <vt:lpstr>Based on the Xarray package</vt:lpstr>
      <vt:lpstr>Samples from a distribution are type DataArray</vt:lpstr>
      <vt:lpstr>PowerPoint Presentation</vt:lpstr>
      <vt:lpstr>A collection of variables is of type DataSet</vt:lpstr>
      <vt:lpstr>PowerPoint Presentation</vt:lpstr>
      <vt:lpstr>Structure of reading for lecture 3</vt:lpstr>
      <vt:lpstr>Structure of reading for lecture 3</vt:lpstr>
      <vt:lpstr>Structure of next weeks read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254</cp:revision>
  <dcterms:created xsi:type="dcterms:W3CDTF">2016-03-07T06:16:50Z</dcterms:created>
  <dcterms:modified xsi:type="dcterms:W3CDTF">2024-11-13T08:56:54Z</dcterms:modified>
</cp:coreProperties>
</file>